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D4F593" w14:textId="77777777" w:rsidR="000B4636" w:rsidRPr="00EC0764" w:rsidRDefault="000B4636" w:rsidP="000B4636">
      <w:pPr>
        <w:spacing w:after="0"/>
        <w:rPr>
          <w:rFonts w:ascii="Century Gothic" w:hAnsi="Century Gothic" w:cs="Arial"/>
          <w:sz w:val="24"/>
          <w:szCs w:val="24"/>
        </w:rPr>
      </w:pPr>
      <w:r w:rsidRPr="00EC0764">
        <w:rPr>
          <w:rFonts w:ascii="Century Gothic" w:hAnsi="Century Gothic" w:cs="Arial"/>
          <w:sz w:val="24"/>
          <w:szCs w:val="24"/>
        </w:rPr>
        <w:t>Name: _____________</w:t>
      </w:r>
      <w:r w:rsidR="00ED0897">
        <w:rPr>
          <w:rFonts w:ascii="Century Gothic" w:hAnsi="Century Gothic" w:cs="Arial"/>
          <w:sz w:val="24"/>
          <w:szCs w:val="24"/>
        </w:rPr>
        <w:t>____________</w:t>
      </w:r>
      <w:r w:rsidR="00EC0764">
        <w:rPr>
          <w:rFonts w:ascii="Century Gothic" w:hAnsi="Century Gothic" w:cs="Arial"/>
          <w:sz w:val="24"/>
          <w:szCs w:val="24"/>
        </w:rPr>
        <w:t>___________</w:t>
      </w:r>
      <w:r w:rsidRPr="00EC0764">
        <w:rPr>
          <w:rFonts w:ascii="Century Gothic" w:hAnsi="Century Gothic" w:cs="Arial"/>
          <w:sz w:val="24"/>
          <w:szCs w:val="24"/>
        </w:rPr>
        <w:t>_________ Date: ________________________</w:t>
      </w:r>
    </w:p>
    <w:p w14:paraId="3BD4F594" w14:textId="77777777" w:rsidR="000B4636" w:rsidRPr="00EC0764" w:rsidRDefault="00D5313A" w:rsidP="000B4636">
      <w:pPr>
        <w:spacing w:after="0"/>
        <w:jc w:val="center"/>
        <w:rPr>
          <w:rFonts w:ascii="Century Gothic" w:hAnsi="Century Gothic"/>
          <w:b/>
          <w:sz w:val="24"/>
          <w:szCs w:val="24"/>
        </w:rPr>
      </w:pPr>
      <w:r w:rsidRPr="00EC0764">
        <w:rPr>
          <w:rFonts w:ascii="Century Gothic" w:hAnsi="Century Gothic"/>
          <w:b/>
          <w:sz w:val="24"/>
          <w:szCs w:val="24"/>
        </w:rPr>
        <w:t>Unit 2</w:t>
      </w:r>
      <w:r w:rsidR="000B4636" w:rsidRPr="00EC0764">
        <w:rPr>
          <w:rFonts w:ascii="Century Gothic" w:hAnsi="Century Gothic"/>
          <w:b/>
          <w:sz w:val="24"/>
          <w:szCs w:val="24"/>
        </w:rPr>
        <w:t xml:space="preserve"> </w:t>
      </w:r>
      <w:r w:rsidR="007D3A22" w:rsidRPr="00EC0764">
        <w:rPr>
          <w:rFonts w:ascii="Century Gothic" w:hAnsi="Century Gothic"/>
          <w:b/>
          <w:sz w:val="24"/>
          <w:szCs w:val="24"/>
        </w:rPr>
        <w:t>Test</w:t>
      </w:r>
    </w:p>
    <w:p w14:paraId="3BD4F595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b/>
          <w:sz w:val="24"/>
          <w:szCs w:val="24"/>
        </w:rPr>
        <w:t xml:space="preserve">Determine whether the relation is a function.  Write function or relation and </w:t>
      </w:r>
      <w:r w:rsidRPr="00EC0764">
        <w:rPr>
          <w:rFonts w:ascii="Century Gothic" w:eastAsia="Times New Roman" w:hAnsi="Century Gothic" w:cs="Times New Roman"/>
          <w:b/>
          <w:sz w:val="24"/>
          <w:szCs w:val="24"/>
          <w:u w:val="single"/>
        </w:rPr>
        <w:t>explain</w:t>
      </w:r>
      <w:r w:rsidRPr="00EC0764">
        <w:rPr>
          <w:rFonts w:ascii="Century Gothic" w:eastAsia="Times New Roman" w:hAnsi="Century Gothic" w:cs="Times New Roman"/>
          <w:b/>
          <w:sz w:val="24"/>
          <w:szCs w:val="24"/>
        </w:rPr>
        <w:t xml:space="preserve"> how you know.  </w:t>
      </w:r>
      <w:r w:rsidRPr="00EC0764">
        <w:rPr>
          <w:rFonts w:ascii="Century Gothic" w:eastAsia="Times New Roman" w:hAnsi="Century Gothic" w:cs="Times New Roman"/>
          <w:b/>
          <w:sz w:val="24"/>
          <w:szCs w:val="24"/>
        </w:rPr>
        <w:tab/>
      </w:r>
    </w:p>
    <w:p w14:paraId="3BD4F596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</w:p>
    <w:p w14:paraId="3BD4F597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BD4F626" wp14:editId="3BD4F627">
                <wp:simplePos x="0" y="0"/>
                <wp:positionH relativeFrom="column">
                  <wp:posOffset>1828800</wp:posOffset>
                </wp:positionH>
                <wp:positionV relativeFrom="paragraph">
                  <wp:posOffset>130810</wp:posOffset>
                </wp:positionV>
                <wp:extent cx="4448175" cy="781050"/>
                <wp:effectExtent l="0" t="0" r="9525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8175" cy="78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D4F654" w14:textId="77777777" w:rsidR="00FA5E7D" w:rsidRDefault="00FA5E7D" w:rsidP="00FA5E7D"/>
                          <w:p w14:paraId="3BD4F655" w14:textId="77777777" w:rsidR="00FA5E7D" w:rsidRDefault="00FA5E7D" w:rsidP="00FA5E7D">
                            <w:pPr>
                              <w:pBdr>
                                <w:top w:val="single" w:sz="12" w:space="1" w:color="auto"/>
                                <w:bottom w:val="single" w:sz="12" w:space="1" w:color="auto"/>
                              </w:pBdr>
                            </w:pPr>
                          </w:p>
                          <w:p w14:paraId="3BD4F656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57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58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59" w14:textId="77777777" w:rsidR="00FA5E7D" w:rsidRDefault="00FA5E7D" w:rsidP="00FA5E7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BD4F62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in;margin-top:10.3pt;width:350.25pt;height:61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" stroked="f">
                <v:textbox>
                  <w:txbxContent>
                    <w:p w14:paraId="3BD4F654" w14:textId="77777777" w:rsidR="00FA5E7D" w:rsidRDefault="00FA5E7D" w:rsidP="00FA5E7D"/>
                    <w:p w14:paraId="3BD4F655" w14:textId="77777777" w:rsidR="00FA5E7D" w:rsidRDefault="00FA5E7D" w:rsidP="00FA5E7D">
                      <w:pPr>
                        <w:pBdr>
                          <w:top w:val="single" w:sz="12" w:space="1" w:color="auto"/>
                          <w:bottom w:val="single" w:sz="12" w:space="1" w:color="auto"/>
                        </w:pBdr>
                      </w:pPr>
                    </w:p>
                    <w:p w14:paraId="3BD4F656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57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58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59" w14:textId="77777777" w:rsidR="00FA5E7D" w:rsidRDefault="00FA5E7D" w:rsidP="00FA5E7D"/>
                  </w:txbxContent>
                </v:textbox>
              </v:shape>
            </w:pict>
          </mc:Fallback>
        </mc:AlternateContent>
      </w:r>
      <w:r w:rsidR="00C258E9">
        <w:rPr>
          <w:rFonts w:ascii="Century Gothic" w:eastAsia="Times New Roman" w:hAnsi="Century Gothic" w:cs="Times New Roman"/>
          <w:sz w:val="24"/>
          <w:szCs w:val="24"/>
        </w:rPr>
        <w:t>1</w:t>
      </w:r>
      <w:r w:rsidRPr="00EC0764">
        <w:rPr>
          <w:rFonts w:ascii="Century Gothic" w:eastAsia="Times New Roman" w:hAnsi="Century Gothic" w:cs="Times New Roman"/>
          <w:sz w:val="24"/>
          <w:szCs w:val="24"/>
        </w:rPr>
        <w:t xml:space="preserve">.  </w:t>
      </w:r>
      <w:bookmarkStart w:id="0" w:name="_GoBack"/>
      <w:bookmarkEnd w:id="0"/>
    </w:p>
    <w:p w14:paraId="3BD4F598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BD4F628" wp14:editId="3BD4F629">
                <wp:simplePos x="0" y="0"/>
                <wp:positionH relativeFrom="column">
                  <wp:posOffset>704850</wp:posOffset>
                </wp:positionH>
                <wp:positionV relativeFrom="paragraph">
                  <wp:posOffset>142875</wp:posOffset>
                </wp:positionV>
                <wp:extent cx="504825" cy="1209675"/>
                <wp:effectExtent l="0" t="0" r="28575" b="2857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1209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3BD4F65A" w14:textId="77777777" w:rsidR="00FA5E7D" w:rsidRDefault="00FA5E7D" w:rsidP="00FA5E7D"/>
                          <w:p w14:paraId="3BD4F65B" w14:textId="77777777" w:rsidR="00FA5E7D" w:rsidRDefault="00FA5E7D" w:rsidP="00FA5E7D">
                            <w:r>
                              <w:t>0</w:t>
                            </w:r>
                          </w:p>
                          <w:p w14:paraId="3BD4F65C" w14:textId="77777777" w:rsidR="00FA5E7D" w:rsidRDefault="00FA5E7D" w:rsidP="00FA5E7D">
                            <w:r>
                              <w:t>16</w:t>
                            </w:r>
                          </w:p>
                          <w:p w14:paraId="3BD4F65D" w14:textId="77777777" w:rsidR="00FA5E7D" w:rsidRDefault="00FA5E7D" w:rsidP="00FA5E7D"/>
                          <w:p w14:paraId="3BD4F65E" w14:textId="77777777" w:rsidR="00FA5E7D" w:rsidRDefault="00FA5E7D" w:rsidP="00FA5E7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D4F628" id="Text Box 23" o:spid="_x0000_s1027" type="#_x0000_t202" style="position:absolute;margin-left:55.5pt;margin-top:11.25pt;width:39.75pt;height:95.2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" fillcolor="window" strokeweight=".5pt">
                <v:textbox>
                  <w:txbxContent>
                    <w:p w14:paraId="3BD4F65A" w14:textId="77777777" w:rsidR="00FA5E7D" w:rsidRDefault="00FA5E7D" w:rsidP="00FA5E7D"/>
                    <w:p w14:paraId="3BD4F65B" w14:textId="77777777" w:rsidR="00FA5E7D" w:rsidRDefault="00FA5E7D" w:rsidP="00FA5E7D">
                      <w:r>
                        <w:t>0</w:t>
                      </w:r>
                    </w:p>
                    <w:p w14:paraId="3BD4F65C" w14:textId="77777777" w:rsidR="00FA5E7D" w:rsidRDefault="00FA5E7D" w:rsidP="00FA5E7D">
                      <w:r>
                        <w:t>16</w:t>
                      </w:r>
                    </w:p>
                    <w:p w14:paraId="3BD4F65D" w14:textId="77777777" w:rsidR="00FA5E7D" w:rsidRDefault="00FA5E7D" w:rsidP="00FA5E7D"/>
                    <w:p w14:paraId="3BD4F65E" w14:textId="77777777" w:rsidR="00FA5E7D" w:rsidRDefault="00FA5E7D" w:rsidP="00FA5E7D"/>
                  </w:txbxContent>
                </v:textbox>
              </v:shape>
            </w:pict>
          </mc:Fallback>
        </mc:AlternateContent>
      </w: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BD4F62A" wp14:editId="3BD4F62B">
                <wp:simplePos x="0" y="0"/>
                <wp:positionH relativeFrom="column">
                  <wp:posOffset>-190500</wp:posOffset>
                </wp:positionH>
                <wp:positionV relativeFrom="paragraph">
                  <wp:posOffset>142875</wp:posOffset>
                </wp:positionV>
                <wp:extent cx="504825" cy="1209675"/>
                <wp:effectExtent l="0" t="0" r="28575" b="2857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1209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3BD4F65F" w14:textId="77777777" w:rsidR="00FA5E7D" w:rsidRDefault="00FA5E7D" w:rsidP="00FA5E7D">
                            <w:r>
                              <w:t>-4</w:t>
                            </w:r>
                          </w:p>
                          <w:p w14:paraId="3BD4F660" w14:textId="77777777" w:rsidR="00FA5E7D" w:rsidRDefault="00FA5E7D" w:rsidP="00FA5E7D">
                            <w:r>
                              <w:t>0</w:t>
                            </w:r>
                          </w:p>
                          <w:p w14:paraId="3BD4F661" w14:textId="77777777" w:rsidR="00FA5E7D" w:rsidRDefault="00FA5E7D" w:rsidP="00FA5E7D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D4F62A" id="Text Box 22" o:spid="_x0000_s1028" type="#_x0000_t202" style="position:absolute;margin-left:-15pt;margin-top:11.25pt;width:39.75pt;height:95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" fillcolor="window" strokeweight=".5pt">
                <v:textbox>
                  <w:txbxContent>
                    <w:p w14:paraId="3BD4F65F" w14:textId="77777777" w:rsidR="00FA5E7D" w:rsidRDefault="00FA5E7D" w:rsidP="00FA5E7D">
                      <w:r>
                        <w:t>-4</w:t>
                      </w:r>
                    </w:p>
                    <w:p w14:paraId="3BD4F660" w14:textId="77777777" w:rsidR="00FA5E7D" w:rsidRDefault="00FA5E7D" w:rsidP="00FA5E7D">
                      <w:r>
                        <w:t>0</w:t>
                      </w:r>
                    </w:p>
                    <w:p w14:paraId="3BD4F661" w14:textId="77777777" w:rsidR="00FA5E7D" w:rsidRDefault="00FA5E7D" w:rsidP="00FA5E7D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3BD4F599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BD4F62C" wp14:editId="3BD4F62D">
                <wp:simplePos x="0" y="0"/>
                <wp:positionH relativeFrom="column">
                  <wp:posOffset>95250</wp:posOffset>
                </wp:positionH>
                <wp:positionV relativeFrom="paragraph">
                  <wp:posOffset>99060</wp:posOffset>
                </wp:positionV>
                <wp:extent cx="704850" cy="676275"/>
                <wp:effectExtent l="57150" t="38100" r="57150" b="8572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67627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089041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7.5pt;margin-top:7.8pt;width:55.5pt;height:53.2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" strokecolor="windowText" strokeweight="3pt">
                <v:stroke endarrow="open"/>
                <v:shadow on="t" color="black" opacity="22937f" origin=",.5" offset="0,.63889mm"/>
              </v:shape>
            </w:pict>
          </mc:Fallback>
        </mc:AlternateContent>
      </w:r>
    </w:p>
    <w:p w14:paraId="3BD4F59A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9B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BD4F62E" wp14:editId="3BD4F62F">
                <wp:simplePos x="0" y="0"/>
                <wp:positionH relativeFrom="column">
                  <wp:posOffset>95250</wp:posOffset>
                </wp:positionH>
                <wp:positionV relativeFrom="paragraph">
                  <wp:posOffset>99695</wp:posOffset>
                </wp:positionV>
                <wp:extent cx="704850" cy="19050"/>
                <wp:effectExtent l="0" t="114300" r="0" b="1714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1905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E87D63" id="Straight Arrow Connector 17" o:spid="_x0000_s1026" type="#_x0000_t32" style="position:absolute;margin-left:7.5pt;margin-top:7.85pt;width:55.5pt;height:1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" strokecolor="windowText" strokeweight="3pt">
                <v:stroke endarrow="open"/>
                <v:shadow on="t" color="black" opacity="22937f" origin=",.5" offset="0,.63889mm"/>
              </v:shape>
            </w:pict>
          </mc:Fallback>
        </mc:AlternateContent>
      </w:r>
    </w:p>
    <w:p w14:paraId="3BD4F59C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9D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BD4F630" wp14:editId="3BD4F631">
                <wp:simplePos x="0" y="0"/>
                <wp:positionH relativeFrom="column">
                  <wp:posOffset>123825</wp:posOffset>
                </wp:positionH>
                <wp:positionV relativeFrom="paragraph">
                  <wp:posOffset>90170</wp:posOffset>
                </wp:positionV>
                <wp:extent cx="676275" cy="0"/>
                <wp:effectExtent l="0" t="133350" r="0" b="1714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3C1154" id="Straight Arrow Connector 3" o:spid="_x0000_s1026" type="#_x0000_t32" style="position:absolute;margin-left:9.75pt;margin-top:7.1pt;width:53.25pt;height:0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" strokecolor="windowText" strokeweight="3pt">
                <v:stroke endarrow="open"/>
                <v:shadow on="t" color="black" opacity="22937f" origin=",.5" offset="0,.63889mm"/>
              </v:shape>
            </w:pict>
          </mc:Fallback>
        </mc:AlternateContent>
      </w:r>
    </w:p>
    <w:p w14:paraId="3BD4F59E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9F" w14:textId="77777777" w:rsidR="0079246B" w:rsidRPr="00EC0764" w:rsidRDefault="0079246B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0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BD4F632" wp14:editId="3BD4F633">
                <wp:simplePos x="0" y="0"/>
                <wp:positionH relativeFrom="column">
                  <wp:posOffset>1828800</wp:posOffset>
                </wp:positionH>
                <wp:positionV relativeFrom="paragraph">
                  <wp:posOffset>122555</wp:posOffset>
                </wp:positionV>
                <wp:extent cx="4448175" cy="781050"/>
                <wp:effectExtent l="0" t="0" r="952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8175" cy="78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D4F662" w14:textId="77777777" w:rsidR="00FA5E7D" w:rsidRDefault="00FA5E7D" w:rsidP="00FA5E7D"/>
                          <w:p w14:paraId="3BD4F663" w14:textId="77777777" w:rsidR="00FA5E7D" w:rsidRDefault="00FA5E7D" w:rsidP="00FA5E7D">
                            <w:pPr>
                              <w:pBdr>
                                <w:top w:val="single" w:sz="12" w:space="1" w:color="auto"/>
                                <w:bottom w:val="single" w:sz="12" w:space="1" w:color="auto"/>
                              </w:pBdr>
                            </w:pPr>
                          </w:p>
                          <w:p w14:paraId="3BD4F664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65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66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67" w14:textId="77777777" w:rsidR="00FA5E7D" w:rsidRDefault="00FA5E7D" w:rsidP="00FA5E7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D4F632" id="_x0000_s1029" type="#_x0000_t202" style="position:absolute;margin-left:2in;margin-top:9.65pt;width:350.25pt;height:61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" stroked="f">
                <v:textbox>
                  <w:txbxContent>
                    <w:p w14:paraId="3BD4F662" w14:textId="77777777" w:rsidR="00FA5E7D" w:rsidRDefault="00FA5E7D" w:rsidP="00FA5E7D"/>
                    <w:p w14:paraId="3BD4F663" w14:textId="77777777" w:rsidR="00FA5E7D" w:rsidRDefault="00FA5E7D" w:rsidP="00FA5E7D">
                      <w:pPr>
                        <w:pBdr>
                          <w:top w:val="single" w:sz="12" w:space="1" w:color="auto"/>
                          <w:bottom w:val="single" w:sz="12" w:space="1" w:color="auto"/>
                        </w:pBdr>
                      </w:pPr>
                    </w:p>
                    <w:p w14:paraId="3BD4F664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65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66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67" w14:textId="77777777" w:rsidR="00FA5E7D" w:rsidRDefault="00FA5E7D" w:rsidP="00FA5E7D"/>
                  </w:txbxContent>
                </v:textbox>
              </v:shape>
            </w:pict>
          </mc:Fallback>
        </mc:AlternateContent>
      </w:r>
      <w:r w:rsidR="00C258E9">
        <w:rPr>
          <w:rFonts w:ascii="Century Gothic" w:eastAsia="Times New Roman" w:hAnsi="Century Gothic" w:cs="Times New Roman"/>
          <w:sz w:val="24"/>
          <w:szCs w:val="24"/>
        </w:rPr>
        <w:t>2</w:t>
      </w:r>
      <w:r w:rsidRPr="00EC0764">
        <w:rPr>
          <w:rFonts w:ascii="Century Gothic" w:eastAsia="Times New Roman" w:hAnsi="Century Gothic" w:cs="Times New Roman"/>
          <w:sz w:val="24"/>
          <w:szCs w:val="24"/>
        </w:rPr>
        <w:t xml:space="preserve">. 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2,1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 xml:space="preserve">, 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3,4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, (-2,4)</m:t>
            </m:r>
          </m:e>
        </m:d>
      </m:oMath>
    </w:p>
    <w:p w14:paraId="3BD4F5A1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2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3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4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5" w14:textId="77777777" w:rsidR="0079246B" w:rsidRPr="00EC0764" w:rsidRDefault="0079246B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6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w:drawing>
          <wp:anchor distT="0" distB="0" distL="114300" distR="114300" simplePos="0" relativeHeight="251703296" behindDoc="1" locked="0" layoutInCell="1" allowOverlap="1" wp14:anchorId="3BD4F634" wp14:editId="3BD4F635">
            <wp:simplePos x="0" y="0"/>
            <wp:positionH relativeFrom="column">
              <wp:posOffset>220980</wp:posOffset>
            </wp:positionH>
            <wp:positionV relativeFrom="paragraph">
              <wp:posOffset>144780</wp:posOffset>
            </wp:positionV>
            <wp:extent cx="1403350" cy="1403350"/>
            <wp:effectExtent l="0" t="0" r="6350" b="6350"/>
            <wp:wrapNone/>
            <wp:docPr id="6" name="Picture 6" descr="C:\Documents and Settings\cee13931\My Documents\TI Education\TI InterActive!\TIIimagefile175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Documents and Settings\cee13931\My Documents\TI Education\TI InterActive!\TIIimagefile17599.gif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0764">
        <w:rPr>
          <w:rFonts w:ascii="Century Gothic" w:eastAsia="Times New Roman" w:hAnsi="Century Gothic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BD4F636" wp14:editId="3BD4F637">
                <wp:simplePos x="0" y="0"/>
                <wp:positionH relativeFrom="column">
                  <wp:posOffset>1895475</wp:posOffset>
                </wp:positionH>
                <wp:positionV relativeFrom="paragraph">
                  <wp:posOffset>147955</wp:posOffset>
                </wp:positionV>
                <wp:extent cx="4448175" cy="781050"/>
                <wp:effectExtent l="0" t="0" r="9525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8175" cy="78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D4F668" w14:textId="77777777" w:rsidR="00FA5E7D" w:rsidRDefault="00FA5E7D" w:rsidP="00FA5E7D"/>
                          <w:p w14:paraId="3BD4F669" w14:textId="77777777" w:rsidR="00FA5E7D" w:rsidRDefault="00FA5E7D" w:rsidP="00FA5E7D">
                            <w:pPr>
                              <w:pBdr>
                                <w:top w:val="single" w:sz="12" w:space="1" w:color="auto"/>
                                <w:bottom w:val="single" w:sz="12" w:space="1" w:color="auto"/>
                              </w:pBdr>
                            </w:pPr>
                          </w:p>
                          <w:p w14:paraId="3BD4F66A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6B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6C" w14:textId="77777777" w:rsidR="00FA5E7D" w:rsidRDefault="00FA5E7D" w:rsidP="00FA5E7D">
                            <w:pPr>
                              <w:pBdr>
                                <w:bottom w:val="single" w:sz="12" w:space="1" w:color="auto"/>
                                <w:between w:val="single" w:sz="12" w:space="1" w:color="auto"/>
                              </w:pBdr>
                            </w:pPr>
                          </w:p>
                          <w:p w14:paraId="3BD4F66D" w14:textId="77777777" w:rsidR="00FA5E7D" w:rsidRDefault="00FA5E7D" w:rsidP="00FA5E7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D4F636" id="_x0000_s1030" type="#_x0000_t202" style="position:absolute;margin-left:149.25pt;margin-top:11.65pt;width:350.25pt;height:61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" stroked="f">
                <v:textbox>
                  <w:txbxContent>
                    <w:p w14:paraId="3BD4F668" w14:textId="77777777" w:rsidR="00FA5E7D" w:rsidRDefault="00FA5E7D" w:rsidP="00FA5E7D"/>
                    <w:p w14:paraId="3BD4F669" w14:textId="77777777" w:rsidR="00FA5E7D" w:rsidRDefault="00FA5E7D" w:rsidP="00FA5E7D">
                      <w:pPr>
                        <w:pBdr>
                          <w:top w:val="single" w:sz="12" w:space="1" w:color="auto"/>
                          <w:bottom w:val="single" w:sz="12" w:space="1" w:color="auto"/>
                        </w:pBdr>
                      </w:pPr>
                    </w:p>
                    <w:p w14:paraId="3BD4F66A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6B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6C" w14:textId="77777777" w:rsidR="00FA5E7D" w:rsidRDefault="00FA5E7D" w:rsidP="00FA5E7D">
                      <w:pPr>
                        <w:pBdr>
                          <w:bottom w:val="single" w:sz="12" w:space="1" w:color="auto"/>
                          <w:between w:val="single" w:sz="12" w:space="1" w:color="auto"/>
                        </w:pBdr>
                      </w:pPr>
                    </w:p>
                    <w:p w14:paraId="3BD4F66D" w14:textId="77777777" w:rsidR="00FA5E7D" w:rsidRDefault="00FA5E7D" w:rsidP="00FA5E7D"/>
                  </w:txbxContent>
                </v:textbox>
              </v:shape>
            </w:pict>
          </mc:Fallback>
        </mc:AlternateContent>
      </w:r>
    </w:p>
    <w:p w14:paraId="3BD4F5A7" w14:textId="77777777" w:rsidR="00FA5E7D" w:rsidRPr="00EC0764" w:rsidRDefault="00C258E9" w:rsidP="00FA5E7D">
      <w:pPr>
        <w:spacing w:after="0" w:line="240" w:lineRule="auto"/>
        <w:ind w:left="-90"/>
        <w:rPr>
          <w:rFonts w:ascii="Century Gothic" w:eastAsia="Times New Roman" w:hAnsi="Century Gothic" w:cs="Times New Roman"/>
          <w:sz w:val="24"/>
          <w:szCs w:val="24"/>
        </w:rPr>
      </w:pPr>
      <w:r>
        <w:rPr>
          <w:rFonts w:ascii="Century Gothic" w:eastAsia="Times New Roman" w:hAnsi="Century Gothic" w:cs="Times New Roman"/>
          <w:sz w:val="24"/>
          <w:szCs w:val="24"/>
        </w:rPr>
        <w:t>3</w:t>
      </w:r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 xml:space="preserve">.  </w:t>
      </w:r>
    </w:p>
    <w:p w14:paraId="3BD4F5A8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9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A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B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C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D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AE" w14:textId="77777777" w:rsidR="00FA5E7D" w:rsidRPr="00EC0764" w:rsidRDefault="00FE00C1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>
        <w:rPr>
          <w:rFonts w:ascii="Century Gothic" w:eastAsia="Times New Roman" w:hAnsi="Century Gothic" w:cs="Times New Roman"/>
          <w:b/>
          <w:sz w:val="24"/>
          <w:szCs w:val="24"/>
        </w:rPr>
        <w:pict w14:anchorId="3BD4F638">
          <v:rect id="_x0000_i1025" style="width:496.8pt;height:3pt" o:hralign="center" o:hrstd="t" o:hrnoshade="t" o:hr="t" fillcolor="black" stroked="f"/>
        </w:pict>
      </w:r>
    </w:p>
    <w:p w14:paraId="3BD4F5AF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704320" behindDoc="1" locked="0" layoutInCell="1" allowOverlap="1" wp14:anchorId="3BD4F639" wp14:editId="3BD4F63A">
            <wp:simplePos x="0" y="0"/>
            <wp:positionH relativeFrom="column">
              <wp:posOffset>2627721</wp:posOffset>
            </wp:positionH>
            <wp:positionV relativeFrom="paragraph">
              <wp:posOffset>36195</wp:posOffset>
            </wp:positionV>
            <wp:extent cx="3648619" cy="332232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8619" cy="3322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4F5B0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b/>
          <w:sz w:val="24"/>
          <w:szCs w:val="24"/>
        </w:rPr>
        <w:t>Evaluation Functions:</w:t>
      </w:r>
    </w:p>
    <w:p w14:paraId="3BD4F5B1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BD4F63B" wp14:editId="3BD4F63C">
                <wp:simplePos x="0" y="0"/>
                <wp:positionH relativeFrom="column">
                  <wp:posOffset>3124200</wp:posOffset>
                </wp:positionH>
                <wp:positionV relativeFrom="paragraph">
                  <wp:posOffset>63500</wp:posOffset>
                </wp:positionV>
                <wp:extent cx="93345" cy="91440"/>
                <wp:effectExtent l="0" t="0" r="20955" b="22860"/>
                <wp:wrapNone/>
                <wp:docPr id="9" name="Flowchart: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91440"/>
                        </a:xfrm>
                        <a:prstGeom prst="flowChartConnector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278942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9" o:spid="_x0000_s1026" type="#_x0000_t120" style="position:absolute;margin-left:246pt;margin-top:5pt;width:7.35pt;height:7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" fillcolor="#4f81bd" strokecolor="#385d8a" strokeweight="2pt"/>
            </w:pict>
          </mc:Fallback>
        </mc:AlternateContent>
      </w:r>
    </w:p>
    <w:p w14:paraId="3BD4F5B2" w14:textId="77777777" w:rsidR="00FA5E7D" w:rsidRPr="00EC0764" w:rsidRDefault="00C258E9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>
        <w:rPr>
          <w:rFonts w:ascii="Century Gothic" w:eastAsia="Times New Roman" w:hAnsi="Century Gothic" w:cs="Times New Roman"/>
          <w:sz w:val="24"/>
          <w:szCs w:val="24"/>
        </w:rPr>
        <w:t>4</w:t>
      </w:r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 xml:space="preserve">. </w:t>
      </w:r>
      <w:proofErr w:type="gramStart"/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>f(</w:t>
      </w:r>
      <w:proofErr w:type="gramEnd"/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>0) = _____</w:t>
      </w:r>
    </w:p>
    <w:p w14:paraId="3BD4F5B3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B4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B5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</w:p>
    <w:p w14:paraId="3BD4F5B6" w14:textId="77777777" w:rsidR="00FA5E7D" w:rsidRPr="00EC0764" w:rsidRDefault="00C258E9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>
        <w:rPr>
          <w:rFonts w:ascii="Century Gothic" w:eastAsia="Times New Roman" w:hAnsi="Century Gothic" w:cs="Times New Roman"/>
          <w:sz w:val="24"/>
          <w:szCs w:val="24"/>
        </w:rPr>
        <w:t>5</w:t>
      </w:r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 xml:space="preserve">. </w:t>
      </w:r>
      <w:proofErr w:type="gramStart"/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>f(</w:t>
      </w:r>
      <w:proofErr w:type="gramEnd"/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>-2) = _____</w:t>
      </w:r>
    </w:p>
    <w:p w14:paraId="3BD4F5B7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</w:p>
    <w:p w14:paraId="3BD4F5B8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</w:p>
    <w:p w14:paraId="3BD4F5B9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</w:p>
    <w:p w14:paraId="3BD4F5BA" w14:textId="77777777" w:rsidR="00FA5E7D" w:rsidRPr="00EC0764" w:rsidRDefault="00E83F95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BD4F63D" wp14:editId="3BD4F63E">
                <wp:simplePos x="0" y="0"/>
                <wp:positionH relativeFrom="column">
                  <wp:posOffset>3522345</wp:posOffset>
                </wp:positionH>
                <wp:positionV relativeFrom="paragraph">
                  <wp:posOffset>112123</wp:posOffset>
                </wp:positionV>
                <wp:extent cx="93345" cy="91440"/>
                <wp:effectExtent l="0" t="0" r="20955" b="22860"/>
                <wp:wrapNone/>
                <wp:docPr id="5" name="Flowchart: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91440"/>
                        </a:xfrm>
                        <a:prstGeom prst="flowChartConnector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0A816" id="Flowchart: Connector 5" o:spid="_x0000_s1026" type="#_x0000_t120" style="position:absolute;margin-left:277.35pt;margin-top:8.85pt;width:7.35pt;height:7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" fillcolor="#4f81bd" strokecolor="#385d8a" strokeweight="2pt"/>
            </w:pict>
          </mc:Fallback>
        </mc:AlternateContent>
      </w:r>
    </w:p>
    <w:p w14:paraId="3BD4F5BB" w14:textId="77777777" w:rsidR="00FA5E7D" w:rsidRPr="00EC0764" w:rsidRDefault="00C258E9" w:rsidP="00FA5E7D">
      <w:pPr>
        <w:spacing w:after="0" w:line="240" w:lineRule="auto"/>
        <w:rPr>
          <w:rFonts w:ascii="Century Gothic" w:eastAsia="Times New Roman" w:hAnsi="Century Gothic" w:cs="Times New Roman"/>
          <w:sz w:val="24"/>
          <w:szCs w:val="24"/>
        </w:rPr>
      </w:pPr>
      <w:r>
        <w:rPr>
          <w:rFonts w:ascii="Century Gothic" w:eastAsia="Times New Roman" w:hAnsi="Century Gothic" w:cs="Times New Roman"/>
          <w:sz w:val="24"/>
          <w:szCs w:val="24"/>
        </w:rPr>
        <w:t>6</w:t>
      </w:r>
      <w:r w:rsidR="00FA5E7D" w:rsidRPr="00EC0764">
        <w:rPr>
          <w:rFonts w:ascii="Century Gothic" w:eastAsia="Times New Roman" w:hAnsi="Century Gothic" w:cs="Times New Roman"/>
          <w:sz w:val="24"/>
          <w:szCs w:val="24"/>
        </w:rPr>
        <w:t>. If f(x) = 27, then x = __________</w:t>
      </w:r>
    </w:p>
    <w:p w14:paraId="3BD4F5BC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</w:p>
    <w:p w14:paraId="3BD4F5BD" w14:textId="77777777" w:rsidR="00FA5E7D" w:rsidRPr="00EC0764" w:rsidRDefault="00ED0897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BD4F63F" wp14:editId="3BD4F640">
                <wp:simplePos x="0" y="0"/>
                <wp:positionH relativeFrom="column">
                  <wp:posOffset>5163820</wp:posOffset>
                </wp:positionH>
                <wp:positionV relativeFrom="paragraph">
                  <wp:posOffset>419100</wp:posOffset>
                </wp:positionV>
                <wp:extent cx="93345" cy="91440"/>
                <wp:effectExtent l="0" t="0" r="20955" b="22860"/>
                <wp:wrapNone/>
                <wp:docPr id="10" name="Flowchart: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91440"/>
                        </a:xfrm>
                        <a:prstGeom prst="flowChartConnector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CC0980" id="Flowchart: Connector 10" o:spid="_x0000_s1026" type="#_x0000_t120" style="position:absolute;margin-left:406.6pt;margin-top:33pt;width:7.35pt;height:7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" fillcolor="#4f81bd" strokecolor="#385d8a" strokeweight="2pt"/>
            </w:pict>
          </mc:Fallback>
        </mc:AlternateContent>
      </w:r>
      <w:r w:rsidR="00E83F95" w:rsidRPr="00EC0764">
        <w:rPr>
          <w:rFonts w:ascii="Century Gothic" w:eastAsia="Times New Roman" w:hAnsi="Century Gothic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BD4F641" wp14:editId="3BD4F642">
                <wp:simplePos x="0" y="0"/>
                <wp:positionH relativeFrom="column">
                  <wp:posOffset>3934097</wp:posOffset>
                </wp:positionH>
                <wp:positionV relativeFrom="paragraph">
                  <wp:posOffset>125276</wp:posOffset>
                </wp:positionV>
                <wp:extent cx="93345" cy="91440"/>
                <wp:effectExtent l="0" t="0" r="20955" b="22860"/>
                <wp:wrapNone/>
                <wp:docPr id="11" name="Flowchart: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91440"/>
                        </a:xfrm>
                        <a:prstGeom prst="flowChartConnector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295639" id="Flowchart: Connector 11" o:spid="_x0000_s1026" type="#_x0000_t120" style="position:absolute;margin-left:309.75pt;margin-top:9.85pt;width:7.35pt;height:7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" fillcolor="#4f81bd" strokecolor="#385d8a" strokeweight="2pt"/>
            </w:pict>
          </mc:Fallback>
        </mc:AlternateContent>
      </w:r>
    </w:p>
    <w:p w14:paraId="3BD4F5BE" w14:textId="77777777" w:rsidR="00FA5E7D" w:rsidRPr="00EC0764" w:rsidRDefault="00FA5E7D" w:rsidP="00FA5E7D">
      <w:pPr>
        <w:spacing w:after="0" w:line="240" w:lineRule="auto"/>
        <w:rPr>
          <w:rFonts w:ascii="Century Gothic" w:eastAsia="Times New Roman" w:hAnsi="Century Gothic" w:cs="Times New Roman"/>
          <w:b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b/>
          <w:sz w:val="24"/>
          <w:szCs w:val="24"/>
        </w:rPr>
        <w:t xml:space="preserve">Function Notation.  </w:t>
      </w:r>
    </w:p>
    <w:p w14:paraId="3BD4F5BF" w14:textId="77777777" w:rsidR="00FA5E7D" w:rsidRPr="00EC0764" w:rsidRDefault="00FA5E7D" w:rsidP="00FA5E7D">
      <w:pPr>
        <w:spacing w:after="0" w:line="240" w:lineRule="auto"/>
        <w:rPr>
          <w:rFonts w:ascii="Century Gothic" w:hAnsi="Century Gothic"/>
          <w:position w:val="-10"/>
          <w:sz w:val="24"/>
          <w:szCs w:val="24"/>
        </w:rPr>
      </w:pPr>
      <w:r w:rsidRPr="00EC0764">
        <w:rPr>
          <w:rFonts w:ascii="Century Gothic" w:eastAsia="Times New Roman" w:hAnsi="Century Gothic" w:cs="Times New Roman"/>
          <w:sz w:val="24"/>
          <w:szCs w:val="24"/>
        </w:rPr>
        <w:t xml:space="preserve">Evaluate the functions given below if </w:t>
      </w:r>
      <w:r w:rsidRPr="00EC0764">
        <w:rPr>
          <w:rFonts w:ascii="Century Gothic" w:hAnsi="Century Gothic"/>
          <w:position w:val="-10"/>
          <w:sz w:val="24"/>
          <w:szCs w:val="24"/>
        </w:rPr>
        <w:object w:dxaOrig="4400" w:dyaOrig="360" w14:anchorId="3BD4F6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0pt;height:19pt" o:ole="">
            <v:imagedata r:id="rId14" o:title=""/>
          </v:shape>
          <o:OLEObject Type="Embed" ProgID="Equation.DSMT4" ShapeID="_x0000_i1026" DrawAspect="Content" ObjectID="_1636803377" r:id="rId15"/>
        </w:object>
      </w:r>
    </w:p>
    <w:p w14:paraId="3BD4F5C0" w14:textId="77777777" w:rsidR="00FA5E7D" w:rsidRDefault="00C258E9" w:rsidP="00FA5E7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7</w:t>
      </w:r>
      <w:r w:rsidR="00FA5E7D" w:rsidRPr="00EC0764">
        <w:rPr>
          <w:rFonts w:ascii="Century Gothic" w:hAnsi="Century Gothic"/>
          <w:sz w:val="24"/>
          <w:szCs w:val="24"/>
        </w:rPr>
        <w:t xml:space="preserve">.  </w:t>
      </w:r>
      <w:r w:rsidR="00FA5E7D" w:rsidRPr="00EC0764">
        <w:rPr>
          <w:rFonts w:ascii="Century Gothic" w:hAnsi="Century Gothic"/>
          <w:position w:val="-10"/>
          <w:sz w:val="24"/>
          <w:szCs w:val="24"/>
        </w:rPr>
        <w:object w:dxaOrig="560" w:dyaOrig="340" w14:anchorId="3BD4F644">
          <v:shape id="_x0000_i1027" type="#_x0000_t75" style="width:29.5pt;height:16.5pt" o:ole="">
            <v:imagedata r:id="rId16" o:title=""/>
          </v:shape>
          <o:OLEObject Type="Embed" ProgID="Equation.DSMT4" ShapeID="_x0000_i1027" DrawAspect="Content" ObjectID="_1636803378" r:id="rId17"/>
        </w:object>
      </w:r>
      <w:r w:rsidR="00FA5E7D" w:rsidRPr="00EC0764">
        <w:rPr>
          <w:rFonts w:ascii="Century Gothic" w:hAnsi="Century Gothic"/>
          <w:sz w:val="24"/>
          <w:szCs w:val="24"/>
        </w:rPr>
        <w:tab/>
      </w:r>
      <w:r w:rsidR="00FA5E7D" w:rsidRPr="00EC0764">
        <w:rPr>
          <w:rFonts w:ascii="Century Gothic" w:hAnsi="Century Gothic"/>
          <w:sz w:val="24"/>
          <w:szCs w:val="24"/>
        </w:rPr>
        <w:tab/>
      </w:r>
      <w:r w:rsidR="00FA5E7D" w:rsidRPr="00EC0764">
        <w:rPr>
          <w:rFonts w:ascii="Century Gothic" w:hAnsi="Century Gothic"/>
          <w:sz w:val="24"/>
          <w:szCs w:val="24"/>
        </w:rPr>
        <w:tab/>
      </w:r>
      <w:r w:rsidR="00FA5E7D" w:rsidRPr="00EC0764">
        <w:rPr>
          <w:rFonts w:ascii="Century Gothic" w:hAnsi="Century Gothic"/>
          <w:sz w:val="24"/>
          <w:szCs w:val="24"/>
        </w:rPr>
        <w:tab/>
      </w:r>
      <w:r w:rsidR="00FA5E7D" w:rsidRPr="00EC0764">
        <w:rPr>
          <w:rFonts w:ascii="Century Gothic" w:hAnsi="Century Gothic"/>
          <w:sz w:val="24"/>
          <w:szCs w:val="24"/>
        </w:rPr>
        <w:tab/>
      </w:r>
      <w:r w:rsidR="00FA5E7D" w:rsidRPr="00EC0764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8</w:t>
      </w:r>
      <w:r w:rsidR="00FA5E7D" w:rsidRPr="00EC0764">
        <w:rPr>
          <w:rFonts w:ascii="Century Gothic" w:hAnsi="Century Gothic"/>
          <w:sz w:val="24"/>
          <w:szCs w:val="24"/>
        </w:rPr>
        <w:t xml:space="preserve">.  </w:t>
      </w:r>
      <w:proofErr w:type="gramStart"/>
      <w:r w:rsidR="00DB677C" w:rsidRPr="00EC0764">
        <w:rPr>
          <w:rFonts w:ascii="Century Gothic" w:hAnsi="Century Gothic"/>
          <w:sz w:val="24"/>
          <w:szCs w:val="24"/>
        </w:rPr>
        <w:t>g(</w:t>
      </w:r>
      <w:proofErr w:type="gramEnd"/>
      <w:r w:rsidR="00DB677C" w:rsidRPr="00EC0764">
        <w:rPr>
          <w:rFonts w:ascii="Century Gothic" w:hAnsi="Century Gothic"/>
          <w:sz w:val="24"/>
          <w:szCs w:val="24"/>
        </w:rPr>
        <w:t>-2)</w:t>
      </w:r>
    </w:p>
    <w:p w14:paraId="3BD4F5C1" w14:textId="77777777" w:rsidR="00ED0897" w:rsidRDefault="00ED0897" w:rsidP="00FA5E7D">
      <w:pPr>
        <w:rPr>
          <w:rFonts w:ascii="Century Gothic" w:hAnsi="Century Gothic"/>
          <w:sz w:val="24"/>
          <w:szCs w:val="24"/>
        </w:rPr>
      </w:pPr>
    </w:p>
    <w:p w14:paraId="3BD4F5C2" w14:textId="77777777" w:rsidR="00ED0897" w:rsidRDefault="00C258E9" w:rsidP="00FA5E7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9. </w:t>
      </w:r>
      <w:r w:rsidR="00ED0897">
        <w:rPr>
          <w:rFonts w:ascii="Century Gothic" w:hAnsi="Century Gothic"/>
          <w:sz w:val="24"/>
          <w:szCs w:val="24"/>
        </w:rPr>
        <w:t>f(x) – g(x)</w:t>
      </w:r>
      <w:r w:rsidR="00ED0897">
        <w:rPr>
          <w:rFonts w:ascii="Century Gothic" w:hAnsi="Century Gothic"/>
          <w:sz w:val="24"/>
          <w:szCs w:val="24"/>
        </w:rPr>
        <w:tab/>
      </w:r>
      <w:r w:rsidR="00ED0897">
        <w:rPr>
          <w:rFonts w:ascii="Century Gothic" w:hAnsi="Century Gothic"/>
          <w:sz w:val="24"/>
          <w:szCs w:val="24"/>
        </w:rPr>
        <w:tab/>
      </w:r>
      <w:r w:rsidR="00ED0897">
        <w:rPr>
          <w:rFonts w:ascii="Century Gothic" w:hAnsi="Century Gothic"/>
          <w:sz w:val="24"/>
          <w:szCs w:val="24"/>
        </w:rPr>
        <w:tab/>
      </w:r>
      <w:r w:rsidR="00ED0897">
        <w:rPr>
          <w:rFonts w:ascii="Century Gothic" w:hAnsi="Century Gothic"/>
          <w:sz w:val="24"/>
          <w:szCs w:val="24"/>
        </w:rPr>
        <w:tab/>
      </w:r>
      <w:r w:rsidR="00ED0897">
        <w:rPr>
          <w:rFonts w:ascii="Century Gothic" w:hAnsi="Century Gothic"/>
          <w:sz w:val="24"/>
          <w:szCs w:val="24"/>
        </w:rPr>
        <w:tab/>
      </w:r>
      <w:r w:rsidR="00ED0897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 xml:space="preserve">10. </w:t>
      </w:r>
      <w:proofErr w:type="gramStart"/>
      <w:r>
        <w:rPr>
          <w:rFonts w:ascii="Century Gothic" w:hAnsi="Century Gothic"/>
          <w:sz w:val="24"/>
          <w:szCs w:val="24"/>
        </w:rPr>
        <w:t>f(</w:t>
      </w:r>
      <w:proofErr w:type="gramEnd"/>
      <w:r>
        <w:rPr>
          <w:rFonts w:ascii="Century Gothic" w:hAnsi="Century Gothic"/>
          <w:sz w:val="24"/>
          <w:szCs w:val="24"/>
        </w:rPr>
        <w:t>2) + g(1)</w:t>
      </w:r>
    </w:p>
    <w:p w14:paraId="3BD4F5C3" w14:textId="77777777" w:rsidR="00C258E9" w:rsidRDefault="00C258E9" w:rsidP="00FA5E7D">
      <w:pPr>
        <w:rPr>
          <w:rFonts w:ascii="Century Gothic" w:hAnsi="Century Gothic"/>
          <w:sz w:val="24"/>
          <w:szCs w:val="24"/>
        </w:rPr>
      </w:pPr>
    </w:p>
    <w:p w14:paraId="3BD4F5C4" w14:textId="77777777" w:rsidR="00C258E9" w:rsidRDefault="00C258E9" w:rsidP="00FA5E7D">
      <w:pPr>
        <w:rPr>
          <w:rFonts w:ascii="Century Gothic" w:hAnsi="Century Gothic"/>
          <w:sz w:val="24"/>
          <w:szCs w:val="24"/>
        </w:rPr>
      </w:pPr>
    </w:p>
    <w:p w14:paraId="3BD4F5C5" w14:textId="77777777" w:rsidR="00C258E9" w:rsidRPr="00EC0764" w:rsidRDefault="00C258E9" w:rsidP="00FA5E7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1. 7f(x)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</w:t>
      </w:r>
    </w:p>
    <w:p w14:paraId="3BD4F5C6" w14:textId="77777777" w:rsidR="00FA5E7D" w:rsidRDefault="00FA5E7D" w:rsidP="00FA5E7D">
      <w:pPr>
        <w:rPr>
          <w:rFonts w:ascii="Century Gothic" w:hAnsi="Century Gothic"/>
          <w:sz w:val="24"/>
          <w:szCs w:val="24"/>
        </w:rPr>
      </w:pPr>
    </w:p>
    <w:p w14:paraId="3BD4F5C7" w14:textId="77777777" w:rsidR="00C258E9" w:rsidRDefault="00C258E9" w:rsidP="00FA5E7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2. What is the domain and range of the function below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8"/>
        <w:gridCol w:w="568"/>
      </w:tblGrid>
      <w:tr w:rsidR="00C258E9" w14:paraId="3BD4F5CC" w14:textId="77777777" w:rsidTr="00C258E9">
        <w:trPr>
          <w:trHeight w:val="308"/>
        </w:trPr>
        <w:tc>
          <w:tcPr>
            <w:tcW w:w="567" w:type="dxa"/>
          </w:tcPr>
          <w:p w14:paraId="3BD4F5C8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X</w:t>
            </w:r>
          </w:p>
        </w:tc>
        <w:tc>
          <w:tcPr>
            <w:tcW w:w="567" w:type="dxa"/>
          </w:tcPr>
          <w:p w14:paraId="3BD4F5C9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</w:t>
            </w:r>
          </w:p>
        </w:tc>
        <w:tc>
          <w:tcPr>
            <w:tcW w:w="568" w:type="dxa"/>
          </w:tcPr>
          <w:p w14:paraId="3BD4F5CA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</w:t>
            </w:r>
          </w:p>
        </w:tc>
        <w:tc>
          <w:tcPr>
            <w:tcW w:w="568" w:type="dxa"/>
          </w:tcPr>
          <w:p w14:paraId="3BD4F5CB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</w:t>
            </w:r>
          </w:p>
        </w:tc>
      </w:tr>
      <w:tr w:rsidR="00C258E9" w14:paraId="3BD4F5D1" w14:textId="77777777" w:rsidTr="00C258E9">
        <w:trPr>
          <w:trHeight w:val="319"/>
        </w:trPr>
        <w:tc>
          <w:tcPr>
            <w:tcW w:w="567" w:type="dxa"/>
          </w:tcPr>
          <w:p w14:paraId="3BD4F5CD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Y</w:t>
            </w:r>
          </w:p>
        </w:tc>
        <w:tc>
          <w:tcPr>
            <w:tcW w:w="567" w:type="dxa"/>
          </w:tcPr>
          <w:p w14:paraId="3BD4F5CE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-2</w:t>
            </w:r>
          </w:p>
        </w:tc>
        <w:tc>
          <w:tcPr>
            <w:tcW w:w="568" w:type="dxa"/>
          </w:tcPr>
          <w:p w14:paraId="3BD4F5CF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-3</w:t>
            </w:r>
          </w:p>
        </w:tc>
        <w:tc>
          <w:tcPr>
            <w:tcW w:w="568" w:type="dxa"/>
          </w:tcPr>
          <w:p w14:paraId="3BD4F5D0" w14:textId="77777777" w:rsidR="00C258E9" w:rsidRDefault="00C258E9" w:rsidP="00FA5E7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-6</w:t>
            </w:r>
          </w:p>
        </w:tc>
      </w:tr>
    </w:tbl>
    <w:p w14:paraId="3BD4F5D2" w14:textId="77777777" w:rsidR="00C258E9" w:rsidRDefault="00C258E9" w:rsidP="00FA5E7D">
      <w:pPr>
        <w:rPr>
          <w:rFonts w:ascii="Century Gothic" w:hAnsi="Century Gothic"/>
          <w:sz w:val="24"/>
          <w:szCs w:val="24"/>
        </w:rPr>
      </w:pPr>
    </w:p>
    <w:p w14:paraId="3BD4F5D3" w14:textId="77777777" w:rsidR="00C258E9" w:rsidRDefault="00C258E9" w:rsidP="00FA5E7D">
      <w:pPr>
        <w:rPr>
          <w:rFonts w:ascii="Century Gothic" w:hAnsi="Century Gothic"/>
          <w:sz w:val="24"/>
          <w:szCs w:val="24"/>
        </w:rPr>
      </w:pPr>
      <w:proofErr w:type="gramStart"/>
      <w:r>
        <w:rPr>
          <w:rFonts w:ascii="Century Gothic" w:hAnsi="Century Gothic"/>
          <w:sz w:val="24"/>
          <w:szCs w:val="24"/>
        </w:rPr>
        <w:t>Domain:_</w:t>
      </w:r>
      <w:proofErr w:type="gramEnd"/>
      <w:r>
        <w:rPr>
          <w:rFonts w:ascii="Century Gothic" w:hAnsi="Century Gothic"/>
          <w:sz w:val="24"/>
          <w:szCs w:val="24"/>
        </w:rPr>
        <w:t>______________________</w:t>
      </w:r>
    </w:p>
    <w:p w14:paraId="3BD4F5D4" w14:textId="77777777" w:rsidR="00C258E9" w:rsidRPr="00EC0764" w:rsidRDefault="00C258E9" w:rsidP="00FA5E7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ange: ________________________</w:t>
      </w:r>
    </w:p>
    <w:p w14:paraId="3BD4F5D5" w14:textId="77777777" w:rsidR="00DB677C" w:rsidRPr="00C258E9" w:rsidRDefault="00DB677C" w:rsidP="00C258E9">
      <w:pPr>
        <w:pStyle w:val="ListParagraph"/>
        <w:numPr>
          <w:ilvl w:val="0"/>
          <w:numId w:val="34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C258E9">
        <w:rPr>
          <w:rFonts w:ascii="Century Gothic" w:hAnsi="Century Gothic"/>
          <w:sz w:val="24"/>
          <w:szCs w:val="24"/>
        </w:rPr>
        <w:t xml:space="preserve">If </w:t>
      </w:r>
      <w:r w:rsidRPr="00EC0764">
        <w:object w:dxaOrig="1260" w:dyaOrig="360" w14:anchorId="3BD4F645">
          <v:shape id="_x0000_i1028" type="#_x0000_t75" style="width:62pt;height:19pt" o:ole="">
            <v:imagedata r:id="rId18" o:title=""/>
          </v:shape>
          <o:OLEObject Type="Embed" ProgID="Equation.DSMT4" ShapeID="_x0000_i1028" DrawAspect="Content" ObjectID="_1636803379" r:id="rId19"/>
        </w:object>
      </w:r>
      <w:r w:rsidRPr="00C258E9">
        <w:rPr>
          <w:rFonts w:ascii="Century Gothic" w:hAnsi="Century Gothic"/>
          <w:sz w:val="24"/>
          <w:szCs w:val="24"/>
        </w:rPr>
        <w:t xml:space="preserve"> and </w:t>
      </w:r>
      <w:r w:rsidRPr="00EC0764">
        <w:object w:dxaOrig="800" w:dyaOrig="360" w14:anchorId="3BD4F646">
          <v:shape id="_x0000_i1029" type="#_x0000_t75" style="width:40pt;height:19pt" o:ole="">
            <v:imagedata r:id="rId20" o:title=""/>
          </v:shape>
          <o:OLEObject Type="Embed" ProgID="Equation.DSMT4" ShapeID="_x0000_i1029" DrawAspect="Content" ObjectID="_1636803380" r:id="rId21"/>
        </w:object>
      </w:r>
      <w:r w:rsidRPr="00C258E9">
        <w:rPr>
          <w:rFonts w:ascii="Century Gothic" w:hAnsi="Century Gothic"/>
          <w:sz w:val="24"/>
          <w:szCs w:val="24"/>
        </w:rPr>
        <w:t xml:space="preserve">, what is </w:t>
      </w:r>
      <w:r w:rsidRPr="00EC0764">
        <w:object w:dxaOrig="300" w:dyaOrig="360" w14:anchorId="3BD4F647">
          <v:shape id="_x0000_i1030" type="#_x0000_t75" style="width:16pt;height:19pt" o:ole="">
            <v:imagedata r:id="rId22" o:title=""/>
          </v:shape>
          <o:OLEObject Type="Embed" ProgID="Equation.DSMT4" ShapeID="_x0000_i1030" DrawAspect="Content" ObjectID="_1636803381" r:id="rId23"/>
        </w:object>
      </w:r>
      <w:r w:rsidRPr="00C258E9">
        <w:rPr>
          <w:rFonts w:ascii="Century Gothic" w:hAnsi="Century Gothic"/>
          <w:sz w:val="24"/>
          <w:szCs w:val="24"/>
        </w:rPr>
        <w:t>?</w:t>
      </w:r>
    </w:p>
    <w:p w14:paraId="3BD4F5D6" w14:textId="77777777" w:rsidR="00DB677C" w:rsidRPr="00EC0764" w:rsidRDefault="00DB677C" w:rsidP="00DB677C">
      <w:pPr>
        <w:rPr>
          <w:rFonts w:ascii="Century Gothic" w:hAnsi="Century Gothic"/>
          <w:sz w:val="24"/>
          <w:szCs w:val="24"/>
        </w:rPr>
      </w:pPr>
      <w:r w:rsidRPr="00EC0764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3BD4F648" wp14:editId="3BD4F649">
            <wp:simplePos x="0" y="0"/>
            <wp:positionH relativeFrom="column">
              <wp:posOffset>-361315</wp:posOffset>
            </wp:positionH>
            <wp:positionV relativeFrom="paragraph">
              <wp:posOffset>24765</wp:posOffset>
            </wp:positionV>
            <wp:extent cx="572770" cy="12065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4F5D7" w14:textId="77777777" w:rsidR="00DB677C" w:rsidRPr="00EC0764" w:rsidRDefault="00DB677C" w:rsidP="00DB677C">
      <w:pPr>
        <w:numPr>
          <w:ilvl w:val="1"/>
          <w:numId w:val="31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C0764">
        <w:rPr>
          <w:rFonts w:ascii="Century Gothic" w:hAnsi="Century Gothic"/>
          <w:sz w:val="24"/>
          <w:szCs w:val="24"/>
        </w:rPr>
        <w:t>11</w:t>
      </w:r>
    </w:p>
    <w:p w14:paraId="3BD4F5D8" w14:textId="77777777" w:rsidR="00DB677C" w:rsidRPr="00EC0764" w:rsidRDefault="00DB677C" w:rsidP="00DB677C">
      <w:pPr>
        <w:numPr>
          <w:ilvl w:val="1"/>
          <w:numId w:val="31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C0764">
        <w:rPr>
          <w:rFonts w:ascii="Century Gothic" w:hAnsi="Century Gothic"/>
          <w:sz w:val="24"/>
          <w:szCs w:val="24"/>
        </w:rPr>
        <w:t>10</w:t>
      </w:r>
    </w:p>
    <w:p w14:paraId="3BD4F5D9" w14:textId="77777777" w:rsidR="00DB677C" w:rsidRPr="00EC0764" w:rsidRDefault="00DB677C" w:rsidP="00DB677C">
      <w:pPr>
        <w:numPr>
          <w:ilvl w:val="1"/>
          <w:numId w:val="31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C0764">
        <w:rPr>
          <w:rFonts w:ascii="Century Gothic" w:hAnsi="Century Gothic"/>
          <w:sz w:val="24"/>
          <w:szCs w:val="24"/>
        </w:rPr>
        <w:t>20</w:t>
      </w:r>
    </w:p>
    <w:p w14:paraId="3BD4F5DA" w14:textId="77777777" w:rsidR="00DB677C" w:rsidRPr="00EC0764" w:rsidRDefault="00DB677C" w:rsidP="00DB677C">
      <w:pPr>
        <w:numPr>
          <w:ilvl w:val="1"/>
          <w:numId w:val="31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C0764">
        <w:rPr>
          <w:rFonts w:ascii="Century Gothic" w:hAnsi="Century Gothic"/>
          <w:sz w:val="24"/>
          <w:szCs w:val="24"/>
        </w:rPr>
        <w:t>19</w:t>
      </w:r>
    </w:p>
    <w:p w14:paraId="3BD4F5DB" w14:textId="77777777" w:rsidR="00DB677C" w:rsidRPr="00EC0764" w:rsidRDefault="00DB677C" w:rsidP="0079246B">
      <w:pPr>
        <w:spacing w:after="0" w:line="240" w:lineRule="auto"/>
        <w:ind w:left="720"/>
        <w:rPr>
          <w:rFonts w:ascii="Century Gothic" w:hAnsi="Century Gothic"/>
          <w:sz w:val="24"/>
          <w:szCs w:val="24"/>
        </w:rPr>
      </w:pPr>
    </w:p>
    <w:p w14:paraId="3BD4F5DC" w14:textId="77777777" w:rsidR="00DB677C" w:rsidRPr="00C258E9" w:rsidRDefault="00DB677C" w:rsidP="00C258E9">
      <w:pPr>
        <w:pStyle w:val="ListParagraph"/>
        <w:widowControl w:val="0"/>
        <w:numPr>
          <w:ilvl w:val="0"/>
          <w:numId w:val="34"/>
        </w:numPr>
        <w:autoSpaceDE w:val="0"/>
        <w:autoSpaceDN w:val="0"/>
        <w:adjustRightInd w:val="0"/>
        <w:spacing w:before="24" w:after="0" w:line="240" w:lineRule="auto"/>
        <w:ind w:right="-36"/>
        <w:rPr>
          <w:rFonts w:ascii="Century Gothic" w:hAnsi="Century Gothic"/>
          <w:sz w:val="24"/>
          <w:szCs w:val="24"/>
        </w:rPr>
      </w:pPr>
      <w:r w:rsidRPr="00C258E9">
        <w:rPr>
          <w:rFonts w:ascii="Century Gothic" w:hAnsi="Century Gothic"/>
          <w:sz w:val="24"/>
          <w:szCs w:val="24"/>
        </w:rPr>
        <w:t>Write the recursive and explicit formula for the following sequence:</w:t>
      </w:r>
    </w:p>
    <w:p w14:paraId="3BD4F5DD" w14:textId="77777777" w:rsidR="00DB677C" w:rsidRPr="00ED0897" w:rsidRDefault="00ED0897" w:rsidP="00ED0897">
      <w:pPr>
        <w:pStyle w:val="ListParagraph"/>
        <w:widowControl w:val="0"/>
        <w:numPr>
          <w:ilvl w:val="5"/>
          <w:numId w:val="31"/>
        </w:numPr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5, 10, 15, 20, …</w:t>
      </w:r>
    </w:p>
    <w:p w14:paraId="3BD4F5DE" w14:textId="77777777" w:rsidR="00DB677C" w:rsidRPr="00EC0764" w:rsidRDefault="00DB677C" w:rsidP="00DB677C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24"/>
          <w:szCs w:val="24"/>
        </w:rPr>
      </w:pPr>
    </w:p>
    <w:p w14:paraId="3BD4F5DF" w14:textId="77777777" w:rsidR="00DB677C" w:rsidRDefault="00ED0897" w:rsidP="00ED0897">
      <w:pPr>
        <w:widowControl w:val="0"/>
        <w:autoSpaceDE w:val="0"/>
        <w:autoSpaceDN w:val="0"/>
        <w:adjustRightInd w:val="0"/>
        <w:spacing w:before="24"/>
        <w:ind w:right="-36" w:firstLine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</w:t>
      </w:r>
      <w:r w:rsidR="00DB677C" w:rsidRPr="00EC0764">
        <w:rPr>
          <w:rFonts w:ascii="Century Gothic" w:hAnsi="Century Gothic"/>
          <w:sz w:val="24"/>
          <w:szCs w:val="24"/>
        </w:rPr>
        <w:t>Recursive _____________</w:t>
      </w:r>
      <w:r>
        <w:rPr>
          <w:rFonts w:ascii="Century Gothic" w:hAnsi="Century Gothic"/>
          <w:sz w:val="24"/>
          <w:szCs w:val="24"/>
        </w:rPr>
        <w:t>____</w:t>
      </w:r>
      <w:r w:rsidR="00DB677C" w:rsidRPr="00EC0764">
        <w:rPr>
          <w:rFonts w:ascii="Century Gothic" w:hAnsi="Century Gothic"/>
          <w:sz w:val="24"/>
          <w:szCs w:val="24"/>
        </w:rPr>
        <w:t xml:space="preserve">_____   </w:t>
      </w:r>
      <w:r>
        <w:rPr>
          <w:rFonts w:ascii="Century Gothic" w:hAnsi="Century Gothic"/>
          <w:sz w:val="24"/>
          <w:szCs w:val="24"/>
        </w:rPr>
        <w:t xml:space="preserve">    </w:t>
      </w:r>
      <w:r w:rsidR="00DB677C" w:rsidRPr="00EC0764">
        <w:rPr>
          <w:rFonts w:ascii="Century Gothic" w:hAnsi="Century Gothic"/>
          <w:sz w:val="24"/>
          <w:szCs w:val="24"/>
        </w:rPr>
        <w:t>Explicit ________________</w:t>
      </w:r>
      <w:r>
        <w:rPr>
          <w:rFonts w:ascii="Century Gothic" w:hAnsi="Century Gothic"/>
          <w:sz w:val="24"/>
          <w:szCs w:val="24"/>
        </w:rPr>
        <w:t>___</w:t>
      </w:r>
      <w:r w:rsidR="00DB677C" w:rsidRPr="00EC0764">
        <w:rPr>
          <w:rFonts w:ascii="Century Gothic" w:hAnsi="Century Gothic"/>
          <w:sz w:val="24"/>
          <w:szCs w:val="24"/>
        </w:rPr>
        <w:t>__</w:t>
      </w:r>
    </w:p>
    <w:p w14:paraId="3BD4F5E0" w14:textId="77777777" w:rsidR="00ED0897" w:rsidRDefault="00ED0897" w:rsidP="00ED0897">
      <w:pPr>
        <w:widowControl w:val="0"/>
        <w:autoSpaceDE w:val="0"/>
        <w:autoSpaceDN w:val="0"/>
        <w:adjustRightInd w:val="0"/>
        <w:spacing w:before="24"/>
        <w:ind w:right="-36" w:firstLine="720"/>
        <w:rPr>
          <w:rFonts w:ascii="Century Gothic" w:hAnsi="Century Gothic"/>
          <w:sz w:val="24"/>
          <w:szCs w:val="24"/>
        </w:rPr>
      </w:pPr>
    </w:p>
    <w:p w14:paraId="3BD4F5E1" w14:textId="77777777" w:rsidR="00DB677C" w:rsidRDefault="00ED0897" w:rsidP="00ED0897">
      <w:pPr>
        <w:pStyle w:val="ListParagraph"/>
        <w:numPr>
          <w:ilvl w:val="5"/>
          <w:numId w:val="31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12, 9, 6, 3, …</w:t>
      </w:r>
    </w:p>
    <w:p w14:paraId="3BD4F5E2" w14:textId="77777777" w:rsidR="00ED0897" w:rsidRDefault="00ED0897" w:rsidP="00ED0897">
      <w:pPr>
        <w:pStyle w:val="ListParagraph"/>
        <w:ind w:left="4500"/>
        <w:rPr>
          <w:rFonts w:ascii="Century Gothic" w:hAnsi="Century Gothic"/>
          <w:sz w:val="24"/>
          <w:szCs w:val="24"/>
        </w:rPr>
      </w:pPr>
    </w:p>
    <w:p w14:paraId="3BD4F5E3" w14:textId="77777777" w:rsidR="00ED0897" w:rsidRDefault="00ED0897" w:rsidP="00ED0897">
      <w:pPr>
        <w:pStyle w:val="ListParagraph"/>
        <w:ind w:left="4500"/>
        <w:rPr>
          <w:rFonts w:ascii="Century Gothic" w:hAnsi="Century Gothic"/>
          <w:sz w:val="24"/>
          <w:szCs w:val="24"/>
        </w:rPr>
      </w:pPr>
    </w:p>
    <w:p w14:paraId="3BD4F5E4" w14:textId="77777777" w:rsidR="00ED0897" w:rsidRDefault="00ED0897" w:rsidP="00ED0897">
      <w:pPr>
        <w:ind w:left="144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Recursvie</w:t>
      </w:r>
      <w:proofErr w:type="spellEnd"/>
      <w:r>
        <w:rPr>
          <w:rFonts w:ascii="Century Gothic" w:hAnsi="Century Gothic"/>
          <w:sz w:val="24"/>
          <w:szCs w:val="24"/>
        </w:rPr>
        <w:t xml:space="preserve"> _______________________</w:t>
      </w:r>
      <w:r>
        <w:rPr>
          <w:rFonts w:ascii="Century Gothic" w:hAnsi="Century Gothic"/>
          <w:sz w:val="24"/>
          <w:szCs w:val="24"/>
        </w:rPr>
        <w:tab/>
        <w:t>Explicit ___________________</w:t>
      </w:r>
    </w:p>
    <w:p w14:paraId="3BD4F5E5" w14:textId="77777777" w:rsidR="00C258E9" w:rsidRDefault="00C258E9" w:rsidP="00C258E9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Use the functions below to answer the questions. </w:t>
      </w:r>
    </w:p>
    <w:p w14:paraId="3BD4F5E6" w14:textId="77777777" w:rsidR="00C258E9" w:rsidRDefault="00C258E9" w:rsidP="00C258E9">
      <w:pPr>
        <w:ind w:left="360"/>
        <w:rPr>
          <w:rFonts w:ascii="Century Gothic" w:hAnsi="Century Gothic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3536" behindDoc="1" locked="0" layoutInCell="1" allowOverlap="1" wp14:anchorId="3BD4F64A" wp14:editId="3BD4F64B">
            <wp:simplePos x="0" y="0"/>
            <wp:positionH relativeFrom="column">
              <wp:posOffset>-57149</wp:posOffset>
            </wp:positionH>
            <wp:positionV relativeFrom="paragraph">
              <wp:posOffset>211455</wp:posOffset>
            </wp:positionV>
            <wp:extent cx="2197100" cy="2125195"/>
            <wp:effectExtent l="0" t="0" r="0" b="889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3254" cy="21311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4"/>
          <w:szCs w:val="24"/>
        </w:rPr>
        <w:t>Function A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Function B</w:t>
      </w:r>
    </w:p>
    <w:p w14:paraId="3BD4F5E7" w14:textId="77777777" w:rsidR="00C258E9" w:rsidRDefault="00C258E9" w:rsidP="00C258E9">
      <w:pPr>
        <w:ind w:left="360"/>
        <w:rPr>
          <w:rFonts w:ascii="Century Gothic" w:hAnsi="Century Gothi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4560" behindDoc="1" locked="0" layoutInCell="1" allowOverlap="1" wp14:anchorId="3BD4F64C" wp14:editId="3BD4F64D">
            <wp:simplePos x="0" y="0"/>
            <wp:positionH relativeFrom="column">
              <wp:posOffset>3168651</wp:posOffset>
            </wp:positionH>
            <wp:positionV relativeFrom="paragraph">
              <wp:posOffset>9525</wp:posOffset>
            </wp:positionV>
            <wp:extent cx="2038350" cy="2016588"/>
            <wp:effectExtent l="0" t="0" r="0" b="317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4136" cy="20223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D4F5E8" w14:textId="77777777" w:rsidR="00C258E9" w:rsidRDefault="00C258E9" w:rsidP="00C258E9">
      <w:pPr>
        <w:ind w:left="360"/>
        <w:rPr>
          <w:rFonts w:ascii="Century Gothic" w:hAnsi="Century Gothic"/>
          <w:sz w:val="24"/>
          <w:szCs w:val="24"/>
        </w:rPr>
      </w:pPr>
    </w:p>
    <w:p w14:paraId="3BD4F5E9" w14:textId="77777777" w:rsidR="00C258E9" w:rsidRPr="00366EDB" w:rsidRDefault="00C258E9" w:rsidP="00C258E9">
      <w:pPr>
        <w:ind w:left="360"/>
        <w:rPr>
          <w:rFonts w:ascii="Century Gothic" w:hAnsi="Century Gothic"/>
          <w:sz w:val="24"/>
          <w:szCs w:val="24"/>
        </w:rPr>
      </w:pPr>
    </w:p>
    <w:p w14:paraId="3BD4F5EA" w14:textId="77777777" w:rsidR="00C258E9" w:rsidRDefault="00C258E9" w:rsidP="00C258E9">
      <w:pPr>
        <w:rPr>
          <w:rFonts w:ascii="Century Gothic" w:hAnsi="Century Gothic"/>
          <w:sz w:val="24"/>
          <w:szCs w:val="24"/>
        </w:rPr>
      </w:pPr>
    </w:p>
    <w:p w14:paraId="3BD4F5EB" w14:textId="77777777" w:rsidR="00C258E9" w:rsidRDefault="00C258E9" w:rsidP="00C258E9">
      <w:pPr>
        <w:rPr>
          <w:rFonts w:ascii="Century Gothic" w:hAnsi="Century Gothic"/>
          <w:sz w:val="24"/>
          <w:szCs w:val="24"/>
        </w:rPr>
      </w:pPr>
    </w:p>
    <w:p w14:paraId="3BD4F5EC" w14:textId="77777777" w:rsidR="00C258E9" w:rsidRDefault="00C258E9" w:rsidP="00C258E9">
      <w:pPr>
        <w:rPr>
          <w:rFonts w:ascii="Century Gothic" w:hAnsi="Century Gothic"/>
          <w:sz w:val="24"/>
          <w:szCs w:val="24"/>
        </w:rPr>
      </w:pPr>
    </w:p>
    <w:p w14:paraId="3BD4F5ED" w14:textId="77777777" w:rsidR="00C258E9" w:rsidRDefault="00C258E9" w:rsidP="00C258E9">
      <w:pPr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5"/>
        <w:gridCol w:w="3775"/>
      </w:tblGrid>
      <w:tr w:rsidR="00C258E9" w14:paraId="3BD4F5F2" w14:textId="77777777" w:rsidTr="006E72B3">
        <w:tc>
          <w:tcPr>
            <w:tcW w:w="5575" w:type="dxa"/>
          </w:tcPr>
          <w:p w14:paraId="3BD4F5EE" w14:textId="77777777" w:rsidR="00C258E9" w:rsidRDefault="00C258E9" w:rsidP="006E72B3">
            <w:pPr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5</w:t>
            </w:r>
            <w:r w:rsidRPr="001A69AF">
              <w:rPr>
                <w:rFonts w:ascii="Century Gothic" w:hAnsi="Century Gothic"/>
              </w:rPr>
              <w:t>. Which function is decreasing?</w:t>
            </w:r>
          </w:p>
          <w:p w14:paraId="3BD4F5EF" w14:textId="77777777" w:rsidR="00C258E9" w:rsidRDefault="00C258E9" w:rsidP="006E72B3"/>
        </w:tc>
        <w:tc>
          <w:tcPr>
            <w:tcW w:w="3775" w:type="dxa"/>
          </w:tcPr>
          <w:p w14:paraId="3BD4F5F0" w14:textId="77777777" w:rsidR="00C258E9" w:rsidRDefault="00C258E9" w:rsidP="006E72B3">
            <w:pPr>
              <w:jc w:val="right"/>
            </w:pPr>
          </w:p>
          <w:p w14:paraId="3BD4F5F1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5F7" w14:textId="77777777" w:rsidTr="006E72B3">
        <w:tc>
          <w:tcPr>
            <w:tcW w:w="5575" w:type="dxa"/>
          </w:tcPr>
          <w:p w14:paraId="3BD4F5F3" w14:textId="77777777" w:rsidR="00C258E9" w:rsidRDefault="00C258E9" w:rsidP="006E72B3">
            <w:pPr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6</w:t>
            </w:r>
            <w:r w:rsidRPr="001A69AF">
              <w:rPr>
                <w:rFonts w:ascii="Century Gothic" w:hAnsi="Century Gothic"/>
              </w:rPr>
              <w:t xml:space="preserve">. Which function is increasing? </w:t>
            </w:r>
          </w:p>
          <w:p w14:paraId="3BD4F5F4" w14:textId="77777777" w:rsidR="00C258E9" w:rsidRDefault="00C258E9" w:rsidP="006E72B3"/>
        </w:tc>
        <w:tc>
          <w:tcPr>
            <w:tcW w:w="3775" w:type="dxa"/>
          </w:tcPr>
          <w:p w14:paraId="3BD4F5F5" w14:textId="77777777" w:rsidR="00C258E9" w:rsidRDefault="00C258E9" w:rsidP="006E72B3">
            <w:pPr>
              <w:jc w:val="right"/>
            </w:pPr>
          </w:p>
          <w:p w14:paraId="3BD4F5F6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5FC" w14:textId="77777777" w:rsidTr="006E72B3">
        <w:tc>
          <w:tcPr>
            <w:tcW w:w="5575" w:type="dxa"/>
          </w:tcPr>
          <w:p w14:paraId="3BD4F5F8" w14:textId="77777777" w:rsidR="00C258E9" w:rsidRDefault="00C258E9" w:rsidP="006E72B3">
            <w:pPr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7. Which function has an y</w:t>
            </w:r>
            <w:r w:rsidRPr="001A69AF">
              <w:rPr>
                <w:rFonts w:ascii="Century Gothic" w:hAnsi="Century Gothic"/>
              </w:rPr>
              <w:t xml:space="preserve"> intercept of </w:t>
            </w:r>
            <w:r>
              <w:rPr>
                <w:rFonts w:ascii="Century Gothic" w:hAnsi="Century Gothic"/>
              </w:rPr>
              <w:t>(0, 3)?</w:t>
            </w:r>
          </w:p>
          <w:p w14:paraId="3BD4F5F9" w14:textId="77777777" w:rsidR="00C258E9" w:rsidRDefault="00C258E9" w:rsidP="006E72B3"/>
        </w:tc>
        <w:tc>
          <w:tcPr>
            <w:tcW w:w="3775" w:type="dxa"/>
          </w:tcPr>
          <w:p w14:paraId="3BD4F5FA" w14:textId="77777777" w:rsidR="00C258E9" w:rsidRDefault="00C258E9" w:rsidP="006E72B3">
            <w:pPr>
              <w:jc w:val="right"/>
            </w:pPr>
          </w:p>
          <w:p w14:paraId="3BD4F5FB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01" w14:textId="77777777" w:rsidTr="006E72B3">
        <w:tc>
          <w:tcPr>
            <w:tcW w:w="5575" w:type="dxa"/>
          </w:tcPr>
          <w:p w14:paraId="3BD4F5FD" w14:textId="77777777" w:rsidR="00C258E9" w:rsidRDefault="00C258E9" w:rsidP="006E72B3">
            <w:pPr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8</w:t>
            </w:r>
            <w:r w:rsidRPr="001A69AF">
              <w:rPr>
                <w:rFonts w:ascii="Century Gothic" w:hAnsi="Century Gothic"/>
              </w:rPr>
              <w:t>. Which f</w:t>
            </w:r>
            <w:r>
              <w:rPr>
                <w:rFonts w:ascii="Century Gothic" w:hAnsi="Century Gothic"/>
              </w:rPr>
              <w:t>unction has an x intercept of (</w:t>
            </w:r>
            <w:r w:rsidRPr="001A69AF">
              <w:rPr>
                <w:rFonts w:ascii="Century Gothic" w:hAnsi="Century Gothic"/>
              </w:rPr>
              <w:t>3, 0)?</w:t>
            </w:r>
          </w:p>
          <w:p w14:paraId="3BD4F5FE" w14:textId="77777777" w:rsidR="00C258E9" w:rsidRDefault="00C258E9" w:rsidP="006E72B3"/>
        </w:tc>
        <w:tc>
          <w:tcPr>
            <w:tcW w:w="3775" w:type="dxa"/>
          </w:tcPr>
          <w:p w14:paraId="3BD4F5FF" w14:textId="77777777" w:rsidR="00C258E9" w:rsidRDefault="00C258E9" w:rsidP="006E72B3">
            <w:pPr>
              <w:jc w:val="right"/>
            </w:pPr>
          </w:p>
          <w:p w14:paraId="3BD4F600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08" w14:textId="77777777" w:rsidTr="006E72B3">
        <w:tc>
          <w:tcPr>
            <w:tcW w:w="5575" w:type="dxa"/>
          </w:tcPr>
          <w:p w14:paraId="3BD4F602" w14:textId="77777777" w:rsidR="00C258E9" w:rsidRPr="001A69AF" w:rsidRDefault="00C258E9" w:rsidP="006E72B3">
            <w:pPr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9. </w:t>
            </w:r>
            <w:r w:rsidRPr="001A69AF">
              <w:rPr>
                <w:rFonts w:ascii="Century Gothic" w:hAnsi="Century Gothic"/>
              </w:rPr>
              <w:t xml:space="preserve"> Which function has the end behavior: </w:t>
            </w:r>
          </w:p>
          <w:p w14:paraId="3BD4F603" w14:textId="77777777" w:rsidR="00C258E9" w:rsidRPr="001A69AF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 xml:space="preserve">        </w:t>
            </w:r>
            <w:r w:rsidRPr="001A69AF">
              <w:rPr>
                <w:rFonts w:ascii="Century Gothic" w:eastAsia="Calibri" w:hAnsi="Century Gothic"/>
              </w:rPr>
              <w:t xml:space="preserve">As x 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 w:rsidRPr="001A69AF">
              <w:rPr>
                <w:rFonts w:ascii="Century Gothic" w:eastAsia="Calibri" w:hAnsi="Century Gothic"/>
              </w:rPr>
              <w:t xml:space="preserve"> ∞, y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>
              <w:rPr>
                <w:rFonts w:ascii="Century Gothic" w:eastAsia="Calibri" w:hAnsi="Century Gothic"/>
              </w:rPr>
              <w:t xml:space="preserve"> +</w:t>
            </w:r>
            <w:r w:rsidRPr="001A69AF">
              <w:rPr>
                <w:rFonts w:ascii="Century Gothic" w:eastAsia="Calibri" w:hAnsi="Century Gothic"/>
              </w:rPr>
              <w:t xml:space="preserve"> </w:t>
            </w:r>
            <w:r>
              <w:rPr>
                <w:rFonts w:ascii="Century Gothic" w:eastAsia="Calibri" w:hAnsi="Century Gothic"/>
              </w:rPr>
              <w:t>∞</w:t>
            </w:r>
            <w:r w:rsidRPr="001A69AF">
              <w:rPr>
                <w:rFonts w:ascii="Century Gothic" w:eastAsia="Calibri" w:hAnsi="Century Gothic"/>
              </w:rPr>
              <w:t xml:space="preserve">              </w:t>
            </w:r>
          </w:p>
          <w:p w14:paraId="3BD4F604" w14:textId="77777777" w:rsidR="00C258E9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 xml:space="preserve">        </w:t>
            </w:r>
            <w:r w:rsidRPr="001A69AF">
              <w:rPr>
                <w:rFonts w:ascii="Century Gothic" w:eastAsia="Calibri" w:hAnsi="Century Gothic"/>
              </w:rPr>
              <w:t xml:space="preserve">As x 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 w:rsidRPr="001A69AF">
              <w:rPr>
                <w:rFonts w:ascii="Century Gothic" w:eastAsia="Calibri" w:hAnsi="Century Gothic"/>
              </w:rPr>
              <w:t xml:space="preserve"> -∞, y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>
              <w:rPr>
                <w:rFonts w:ascii="Century Gothic" w:eastAsia="Calibri" w:hAnsi="Century Gothic"/>
              </w:rPr>
              <w:t xml:space="preserve"> -∞</w:t>
            </w:r>
          </w:p>
          <w:p w14:paraId="3BD4F605" w14:textId="77777777" w:rsidR="00C258E9" w:rsidRDefault="00C258E9" w:rsidP="006E72B3"/>
        </w:tc>
        <w:tc>
          <w:tcPr>
            <w:tcW w:w="3775" w:type="dxa"/>
          </w:tcPr>
          <w:p w14:paraId="3BD4F606" w14:textId="77777777" w:rsidR="00C258E9" w:rsidRDefault="00C258E9" w:rsidP="006E72B3">
            <w:pPr>
              <w:jc w:val="right"/>
            </w:pPr>
          </w:p>
          <w:p w14:paraId="3BD4F607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0F" w14:textId="77777777" w:rsidTr="006E72B3">
        <w:tc>
          <w:tcPr>
            <w:tcW w:w="5575" w:type="dxa"/>
          </w:tcPr>
          <w:p w14:paraId="3BD4F609" w14:textId="77777777" w:rsidR="00C258E9" w:rsidRPr="001A69AF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 w:rsidRPr="001A69AF">
              <w:rPr>
                <w:rFonts w:ascii="Century Gothic" w:eastAsia="Calibri" w:hAnsi="Century Gothic"/>
              </w:rPr>
              <w:t>2</w:t>
            </w:r>
            <w:r>
              <w:rPr>
                <w:rFonts w:ascii="Century Gothic" w:eastAsia="Calibri" w:hAnsi="Century Gothic"/>
              </w:rPr>
              <w:t>0</w:t>
            </w:r>
            <w:r w:rsidRPr="001A69AF">
              <w:rPr>
                <w:rFonts w:ascii="Century Gothic" w:eastAsia="Calibri" w:hAnsi="Century Gothic"/>
              </w:rPr>
              <w:t>.</w:t>
            </w:r>
            <w:r w:rsidRPr="001A69AF">
              <w:rPr>
                <w:rFonts w:ascii="Century Gothic" w:hAnsi="Century Gothic"/>
              </w:rPr>
              <w:t xml:space="preserve"> Which function has the end behavior: </w:t>
            </w:r>
          </w:p>
          <w:p w14:paraId="3BD4F60A" w14:textId="77777777" w:rsidR="00C258E9" w:rsidRPr="001A69AF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 xml:space="preserve">         </w:t>
            </w:r>
            <w:r w:rsidRPr="001A69AF">
              <w:rPr>
                <w:rFonts w:ascii="Century Gothic" w:eastAsia="Calibri" w:hAnsi="Century Gothic"/>
              </w:rPr>
              <w:t xml:space="preserve">As x 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 w:rsidRPr="001A69AF">
              <w:rPr>
                <w:rFonts w:ascii="Century Gothic" w:eastAsia="Calibri" w:hAnsi="Century Gothic"/>
              </w:rPr>
              <w:t xml:space="preserve"> ∞, y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>
              <w:rPr>
                <w:rFonts w:ascii="Century Gothic" w:eastAsia="Calibri" w:hAnsi="Century Gothic"/>
              </w:rPr>
              <w:t xml:space="preserve"> -∞</w:t>
            </w:r>
            <w:r w:rsidRPr="001A69AF">
              <w:rPr>
                <w:rFonts w:ascii="Century Gothic" w:eastAsia="Calibri" w:hAnsi="Century Gothic"/>
              </w:rPr>
              <w:t xml:space="preserve"> </w:t>
            </w:r>
          </w:p>
          <w:p w14:paraId="3BD4F60B" w14:textId="77777777" w:rsidR="00C258E9" w:rsidRPr="001A69AF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 xml:space="preserve">         </w:t>
            </w:r>
            <w:r w:rsidRPr="001A69AF">
              <w:rPr>
                <w:rFonts w:ascii="Century Gothic" w:eastAsia="Calibri" w:hAnsi="Century Gothic"/>
              </w:rPr>
              <w:t xml:space="preserve">As x 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 w:rsidRPr="001A69AF">
              <w:rPr>
                <w:rFonts w:ascii="Century Gothic" w:eastAsia="Calibri" w:hAnsi="Century Gothic"/>
              </w:rPr>
              <w:t xml:space="preserve"> -∞, y</w:t>
            </w:r>
            <w:r w:rsidRPr="001A69AF">
              <w:rPr>
                <w:rFonts w:ascii="Century Gothic" w:eastAsia="Calibri" w:hAnsi="Century Gothic"/>
              </w:rPr>
              <w:sym w:font="Wingdings" w:char="F0E0"/>
            </w:r>
            <w:r w:rsidRPr="001A69AF">
              <w:rPr>
                <w:rFonts w:ascii="Century Gothic" w:eastAsia="Calibri" w:hAnsi="Century Gothic"/>
              </w:rPr>
              <w:t xml:space="preserve"> </w:t>
            </w:r>
            <w:r>
              <w:rPr>
                <w:rFonts w:ascii="Century Gothic" w:eastAsia="Calibri" w:hAnsi="Century Gothic"/>
              </w:rPr>
              <w:t>+∞</w:t>
            </w:r>
          </w:p>
          <w:p w14:paraId="3BD4F60C" w14:textId="77777777" w:rsidR="00C258E9" w:rsidRDefault="00C258E9" w:rsidP="006E72B3"/>
        </w:tc>
        <w:tc>
          <w:tcPr>
            <w:tcW w:w="3775" w:type="dxa"/>
          </w:tcPr>
          <w:p w14:paraId="3BD4F60D" w14:textId="77777777" w:rsidR="00C258E9" w:rsidRDefault="00C258E9" w:rsidP="006E72B3">
            <w:pPr>
              <w:jc w:val="right"/>
            </w:pPr>
          </w:p>
          <w:p w14:paraId="3BD4F60E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14" w14:textId="77777777" w:rsidTr="006E72B3">
        <w:tc>
          <w:tcPr>
            <w:tcW w:w="5575" w:type="dxa"/>
          </w:tcPr>
          <w:p w14:paraId="3BD4F610" w14:textId="77777777" w:rsidR="00C258E9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 w:rsidRPr="001A69AF">
              <w:rPr>
                <w:rFonts w:ascii="Century Gothic" w:eastAsia="Calibri" w:hAnsi="Century Gothic"/>
              </w:rPr>
              <w:t>2</w:t>
            </w:r>
            <w:r>
              <w:rPr>
                <w:rFonts w:ascii="Century Gothic" w:eastAsia="Calibri" w:hAnsi="Century Gothic"/>
              </w:rPr>
              <w:t>1</w:t>
            </w:r>
            <w:r w:rsidRPr="001A69AF">
              <w:rPr>
                <w:rFonts w:ascii="Century Gothic" w:eastAsia="Calibri" w:hAnsi="Century Gothic"/>
              </w:rPr>
              <w:t>. What is the y-intercept of function A?</w:t>
            </w:r>
          </w:p>
          <w:p w14:paraId="3BD4F611" w14:textId="77777777" w:rsidR="00C258E9" w:rsidRDefault="00C258E9" w:rsidP="006E72B3"/>
        </w:tc>
        <w:tc>
          <w:tcPr>
            <w:tcW w:w="3775" w:type="dxa"/>
          </w:tcPr>
          <w:p w14:paraId="3BD4F612" w14:textId="77777777" w:rsidR="00C258E9" w:rsidRDefault="00C258E9" w:rsidP="006E72B3">
            <w:pPr>
              <w:jc w:val="right"/>
            </w:pPr>
          </w:p>
          <w:p w14:paraId="3BD4F613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19" w14:textId="77777777" w:rsidTr="006E72B3">
        <w:tc>
          <w:tcPr>
            <w:tcW w:w="5575" w:type="dxa"/>
          </w:tcPr>
          <w:p w14:paraId="3BD4F615" w14:textId="77777777" w:rsidR="00C258E9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>22</w:t>
            </w:r>
            <w:r w:rsidRPr="001A69AF">
              <w:rPr>
                <w:rFonts w:ascii="Century Gothic" w:eastAsia="Calibri" w:hAnsi="Century Gothic"/>
              </w:rPr>
              <w:t>. What is the y-intercept of function B?</w:t>
            </w:r>
          </w:p>
          <w:p w14:paraId="3BD4F616" w14:textId="77777777" w:rsidR="00C258E9" w:rsidRDefault="00C258E9" w:rsidP="006E72B3"/>
        </w:tc>
        <w:tc>
          <w:tcPr>
            <w:tcW w:w="3775" w:type="dxa"/>
          </w:tcPr>
          <w:p w14:paraId="3BD4F617" w14:textId="77777777" w:rsidR="00C258E9" w:rsidRDefault="00C258E9" w:rsidP="006E72B3">
            <w:pPr>
              <w:jc w:val="right"/>
            </w:pPr>
          </w:p>
          <w:p w14:paraId="3BD4F618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1E" w14:textId="77777777" w:rsidTr="006E72B3">
        <w:tc>
          <w:tcPr>
            <w:tcW w:w="5575" w:type="dxa"/>
          </w:tcPr>
          <w:p w14:paraId="3BD4F61A" w14:textId="77777777" w:rsidR="00C258E9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>23</w:t>
            </w:r>
            <w:r w:rsidRPr="001A69AF">
              <w:rPr>
                <w:rFonts w:ascii="Century Gothic" w:eastAsia="Calibri" w:hAnsi="Century Gothic"/>
              </w:rPr>
              <w:t>. What is the domain of the functions?</w:t>
            </w:r>
          </w:p>
          <w:p w14:paraId="3BD4F61B" w14:textId="77777777" w:rsidR="00C258E9" w:rsidRPr="001A69AF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</w:p>
        </w:tc>
        <w:tc>
          <w:tcPr>
            <w:tcW w:w="3775" w:type="dxa"/>
          </w:tcPr>
          <w:p w14:paraId="3BD4F61C" w14:textId="77777777" w:rsidR="00C258E9" w:rsidRDefault="00C258E9" w:rsidP="006E72B3">
            <w:pPr>
              <w:jc w:val="right"/>
            </w:pPr>
          </w:p>
          <w:p w14:paraId="3BD4F61D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  <w:tr w:rsidR="00C258E9" w14:paraId="3BD4F623" w14:textId="77777777" w:rsidTr="006E72B3">
        <w:tc>
          <w:tcPr>
            <w:tcW w:w="5575" w:type="dxa"/>
          </w:tcPr>
          <w:p w14:paraId="3BD4F61F" w14:textId="77777777" w:rsidR="00C258E9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  <w:r>
              <w:rPr>
                <w:rFonts w:ascii="Century Gothic" w:eastAsia="Calibri" w:hAnsi="Century Gothic"/>
              </w:rPr>
              <w:t>24.  What is the range</w:t>
            </w:r>
            <w:r w:rsidRPr="001A69AF">
              <w:rPr>
                <w:rFonts w:ascii="Century Gothic" w:eastAsia="Calibri" w:hAnsi="Century Gothic"/>
              </w:rPr>
              <w:t xml:space="preserve"> of the functions?</w:t>
            </w:r>
          </w:p>
          <w:p w14:paraId="3BD4F620" w14:textId="77777777" w:rsidR="00C258E9" w:rsidRPr="001A69AF" w:rsidRDefault="00C258E9" w:rsidP="006E72B3">
            <w:pPr>
              <w:spacing w:line="360" w:lineRule="auto"/>
              <w:rPr>
                <w:rFonts w:ascii="Century Gothic" w:eastAsia="Calibri" w:hAnsi="Century Gothic"/>
              </w:rPr>
            </w:pPr>
          </w:p>
        </w:tc>
        <w:tc>
          <w:tcPr>
            <w:tcW w:w="3775" w:type="dxa"/>
          </w:tcPr>
          <w:p w14:paraId="3BD4F621" w14:textId="77777777" w:rsidR="00C258E9" w:rsidRDefault="00C258E9" w:rsidP="006E72B3">
            <w:pPr>
              <w:jc w:val="right"/>
            </w:pPr>
          </w:p>
          <w:p w14:paraId="3BD4F622" w14:textId="77777777" w:rsidR="00C258E9" w:rsidRDefault="00C258E9" w:rsidP="006E72B3">
            <w:pPr>
              <w:jc w:val="right"/>
            </w:pPr>
            <w:r>
              <w:t>___________________</w:t>
            </w:r>
          </w:p>
        </w:tc>
      </w:tr>
    </w:tbl>
    <w:p w14:paraId="3BD4F624" w14:textId="77777777" w:rsidR="00C258E9" w:rsidRDefault="00C258E9" w:rsidP="00C258E9"/>
    <w:p w14:paraId="3BD4F625" w14:textId="77777777" w:rsidR="00C258E9" w:rsidRPr="00ED0897" w:rsidRDefault="00C258E9" w:rsidP="00ED0897">
      <w:pPr>
        <w:ind w:left="1440"/>
        <w:rPr>
          <w:rFonts w:ascii="Century Gothic" w:hAnsi="Century Gothic"/>
          <w:sz w:val="24"/>
          <w:szCs w:val="24"/>
        </w:rPr>
      </w:pPr>
    </w:p>
    <w:sectPr w:rsidR="00C258E9" w:rsidRPr="00ED0897" w:rsidSect="000B4636">
      <w:headerReference w:type="default" r:id="rId27"/>
      <w:headerReference w:type="first" r:id="rId2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D4F650" w14:textId="77777777" w:rsidR="00CA66F8" w:rsidRDefault="00CA66F8" w:rsidP="000B4636">
      <w:pPr>
        <w:spacing w:after="0" w:line="240" w:lineRule="auto"/>
      </w:pPr>
      <w:r>
        <w:separator/>
      </w:r>
    </w:p>
  </w:endnote>
  <w:endnote w:type="continuationSeparator" w:id="0">
    <w:p w14:paraId="3BD4F651" w14:textId="77777777" w:rsidR="00CA66F8" w:rsidRDefault="00CA66F8" w:rsidP="000B4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D4F64E" w14:textId="77777777" w:rsidR="00CA66F8" w:rsidRDefault="00CA66F8" w:rsidP="000B4636">
      <w:pPr>
        <w:spacing w:after="0" w:line="240" w:lineRule="auto"/>
      </w:pPr>
      <w:r>
        <w:separator/>
      </w:r>
    </w:p>
  </w:footnote>
  <w:footnote w:type="continuationSeparator" w:id="0">
    <w:p w14:paraId="3BD4F64F" w14:textId="77777777" w:rsidR="00CA66F8" w:rsidRDefault="00CA66F8" w:rsidP="000B46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D4F652" w14:textId="77777777" w:rsidR="005766AC" w:rsidRPr="00EE0339" w:rsidRDefault="006838BB" w:rsidP="000B4636">
    <w:pPr>
      <w:tabs>
        <w:tab w:val="center" w:pos="5040"/>
        <w:tab w:val="right" w:pos="1080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Algebra</w:t>
    </w:r>
    <w:r w:rsidR="005457B1">
      <w:rPr>
        <w:rFonts w:ascii="Century Gothic" w:hAnsi="Century Gothic"/>
        <w:sz w:val="24"/>
        <w:szCs w:val="24"/>
      </w:rPr>
      <w:tab/>
      <w:t xml:space="preserve">        </w:t>
    </w:r>
    <w:r w:rsidR="005766AC" w:rsidRPr="00EE0339">
      <w:rPr>
        <w:rFonts w:ascii="Century Gothic" w:hAnsi="Century Gothic"/>
        <w:sz w:val="24"/>
        <w:szCs w:val="24"/>
      </w:rPr>
      <w:t xml:space="preserve">  </w:t>
    </w:r>
    <w:r w:rsidR="005457B1">
      <w:rPr>
        <w:rFonts w:ascii="Century Gothic" w:hAnsi="Century Gothic"/>
        <w:sz w:val="24"/>
        <w:szCs w:val="24"/>
      </w:rPr>
      <w:t xml:space="preserve"> </w:t>
    </w:r>
    <w:r w:rsidR="004D08E3">
      <w:rPr>
        <w:rFonts w:ascii="Century Gothic" w:hAnsi="Century Gothic"/>
        <w:sz w:val="24"/>
        <w:szCs w:val="24"/>
      </w:rPr>
      <w:t xml:space="preserve">    </w:t>
    </w:r>
    <w:r>
      <w:rPr>
        <w:rFonts w:ascii="Century Gothic" w:hAnsi="Century Gothic"/>
        <w:sz w:val="24"/>
        <w:szCs w:val="24"/>
      </w:rPr>
      <w:t xml:space="preserve">                      </w:t>
    </w:r>
    <w:r w:rsidR="005457B1">
      <w:rPr>
        <w:rFonts w:ascii="Century Gothic" w:hAnsi="Century Gothic"/>
        <w:sz w:val="24"/>
        <w:szCs w:val="24"/>
      </w:rPr>
      <w:t xml:space="preserve"> </w:t>
    </w:r>
    <w:r w:rsidR="008B0FC7">
      <w:rPr>
        <w:rFonts w:ascii="Century Gothic" w:hAnsi="Century Gothic"/>
        <w:sz w:val="24"/>
        <w:szCs w:val="24"/>
      </w:rPr>
      <w:t xml:space="preserve">Show </w:t>
    </w:r>
    <w:proofErr w:type="gramStart"/>
    <w:r w:rsidR="008B0FC7">
      <w:rPr>
        <w:rFonts w:ascii="Century Gothic" w:hAnsi="Century Gothic"/>
        <w:sz w:val="24"/>
        <w:szCs w:val="24"/>
      </w:rPr>
      <w:t>all of</w:t>
    </w:r>
    <w:proofErr w:type="gramEnd"/>
    <w:r w:rsidR="008B0FC7">
      <w:rPr>
        <w:rFonts w:ascii="Century Gothic" w:hAnsi="Century Gothic"/>
        <w:sz w:val="24"/>
        <w:szCs w:val="24"/>
      </w:rPr>
      <w:t xml:space="preserve"> your work</w:t>
    </w:r>
    <w:r w:rsidR="006E5748">
      <w:rPr>
        <w:rFonts w:ascii="Century Gothic" w:hAnsi="Century Gothic"/>
        <w:sz w:val="24"/>
        <w:szCs w:val="24"/>
      </w:rPr>
      <w:t xml:space="preserve">        </w:t>
    </w:r>
    <w:r w:rsidR="005457B1">
      <w:rPr>
        <w:rFonts w:ascii="Century Gothic" w:hAnsi="Century Gothic"/>
        <w:sz w:val="24"/>
        <w:szCs w:val="24"/>
      </w:rPr>
      <w:t xml:space="preserve">        </w:t>
    </w:r>
    <w:r w:rsidR="006E5748">
      <w:rPr>
        <w:rFonts w:ascii="Century Gothic" w:hAnsi="Century Gothic"/>
        <w:sz w:val="24"/>
        <w:szCs w:val="24"/>
      </w:rPr>
      <w:t xml:space="preserve">   </w:t>
    </w:r>
    <w:r>
      <w:rPr>
        <w:rFonts w:ascii="Century Gothic" w:hAnsi="Century Gothic"/>
        <w:sz w:val="24"/>
        <w:szCs w:val="24"/>
      </w:rPr>
      <w:t xml:space="preserve">                        </w:t>
    </w:r>
    <w:r w:rsidR="006E5748">
      <w:rPr>
        <w:rFonts w:ascii="Century Gothic" w:hAnsi="Century Gothic"/>
        <w:sz w:val="24"/>
        <w:szCs w:val="24"/>
      </w:rPr>
      <w:t xml:space="preserve">   </w:t>
    </w:r>
    <w:r w:rsidR="00D5313A">
      <w:rPr>
        <w:rFonts w:ascii="Century Gothic" w:hAnsi="Century Gothic"/>
        <w:sz w:val="24"/>
        <w:szCs w:val="24"/>
      </w:rPr>
      <w:t>TEST Unit 2</w:t>
    </w:r>
    <w:r w:rsidR="005766AC" w:rsidRPr="00EE0339">
      <w:rPr>
        <w:rFonts w:ascii="Century Gothic" w:hAnsi="Century Gothic"/>
        <w:sz w:val="24"/>
        <w:szCs w:val="24"/>
      </w:rPr>
      <w:tab/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D4F653" w14:textId="77777777" w:rsidR="008B0FC7" w:rsidRPr="008B0FC7" w:rsidRDefault="00DB677C" w:rsidP="008B0FC7">
    <w:pPr>
      <w:tabs>
        <w:tab w:val="center" w:pos="5040"/>
        <w:tab w:val="right" w:pos="1080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</w:t>
    </w:r>
    <w:r w:rsidR="008B0FC7">
      <w:rPr>
        <w:rFonts w:ascii="Century Gothic" w:hAnsi="Century Gothic"/>
        <w:sz w:val="24"/>
        <w:szCs w:val="24"/>
      </w:rPr>
      <w:t xml:space="preserve"> Algebra</w:t>
    </w:r>
    <w:r w:rsidR="008B0FC7">
      <w:rPr>
        <w:rFonts w:ascii="Century Gothic" w:hAnsi="Century Gothic"/>
        <w:sz w:val="24"/>
        <w:szCs w:val="24"/>
      </w:rPr>
      <w:tab/>
      <w:t xml:space="preserve">        </w:t>
    </w:r>
    <w:r w:rsidR="008B0FC7" w:rsidRPr="00EE0339">
      <w:rPr>
        <w:rFonts w:ascii="Century Gothic" w:hAnsi="Century Gothic"/>
        <w:sz w:val="24"/>
        <w:szCs w:val="24"/>
      </w:rPr>
      <w:t xml:space="preserve">  </w:t>
    </w:r>
    <w:r w:rsidR="008B0FC7">
      <w:rPr>
        <w:rFonts w:ascii="Century Gothic" w:hAnsi="Century Gothic"/>
        <w:sz w:val="24"/>
        <w:szCs w:val="24"/>
      </w:rPr>
      <w:t xml:space="preserve"> </w:t>
    </w:r>
    <w:r w:rsidR="004D08E3">
      <w:rPr>
        <w:rFonts w:ascii="Century Gothic" w:hAnsi="Century Gothic"/>
        <w:sz w:val="24"/>
        <w:szCs w:val="24"/>
      </w:rPr>
      <w:tab/>
    </w:r>
    <w:r w:rsidR="008B0FC7">
      <w:rPr>
        <w:rFonts w:ascii="Century Gothic" w:hAnsi="Century Gothic"/>
        <w:sz w:val="24"/>
        <w:szCs w:val="24"/>
      </w:rPr>
      <w:t xml:space="preserve"> </w:t>
    </w:r>
    <w:r w:rsidR="004D08E3">
      <w:rPr>
        <w:rFonts w:ascii="Century Gothic" w:hAnsi="Century Gothic"/>
        <w:sz w:val="24"/>
        <w:szCs w:val="24"/>
      </w:rPr>
      <w:t xml:space="preserve">Unit </w:t>
    </w:r>
    <w:r w:rsidR="00D5313A">
      <w:rPr>
        <w:rFonts w:ascii="Century Gothic" w:hAnsi="Century Gothic"/>
        <w:sz w:val="24"/>
        <w:szCs w:val="24"/>
      </w:rPr>
      <w:t>2</w:t>
    </w:r>
    <w:r w:rsidR="008B0FC7" w:rsidRPr="00EE0339">
      <w:rPr>
        <w:rFonts w:ascii="Century Gothic" w:hAnsi="Century Gothic"/>
        <w:sz w:val="24"/>
        <w:szCs w:val="24"/>
      </w:rPr>
      <w:t xml:space="preserve"> – </w:t>
    </w:r>
    <w:r>
      <w:rPr>
        <w:rFonts w:ascii="Century Gothic" w:hAnsi="Century Gothic"/>
        <w:sz w:val="24"/>
        <w:szCs w:val="24"/>
      </w:rPr>
      <w:t xml:space="preserve">Linear Equations and </w:t>
    </w:r>
    <w:r w:rsidR="00977F1C">
      <w:rPr>
        <w:rFonts w:ascii="Century Gothic" w:hAnsi="Century Gothic"/>
        <w:sz w:val="24"/>
        <w:szCs w:val="24"/>
      </w:rPr>
      <w:t>Inequalities</w:t>
    </w:r>
    <w:r w:rsidR="008B0FC7">
      <w:rPr>
        <w:rFonts w:ascii="Century Gothic" w:hAnsi="Century Gothic"/>
        <w:sz w:val="24"/>
        <w:szCs w:val="24"/>
      </w:rPr>
      <w:t xml:space="preserve">                    </w:t>
    </w:r>
    <w:r w:rsidR="008B0FC7" w:rsidRPr="00EE0339">
      <w:rPr>
        <w:rFonts w:ascii="Century Gothic" w:hAnsi="Century Gothic"/>
        <w:sz w:val="24"/>
        <w:szCs w:val="24"/>
      </w:rPr>
      <w:tab/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160D3"/>
    <w:multiLevelType w:val="hybridMultilevel"/>
    <w:tmpl w:val="5C301350"/>
    <w:lvl w:ilvl="0" w:tplc="F5704DC2">
      <w:start w:val="2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60488C"/>
    <w:multiLevelType w:val="hybridMultilevel"/>
    <w:tmpl w:val="C220F32E"/>
    <w:lvl w:ilvl="0" w:tplc="BC64DAE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626CBF"/>
    <w:multiLevelType w:val="hybridMultilevel"/>
    <w:tmpl w:val="5568DF40"/>
    <w:lvl w:ilvl="0" w:tplc="43A682AE">
      <w:start w:val="8"/>
      <w:numFmt w:val="decimal"/>
      <w:lvlText w:val="%1."/>
      <w:lvlJc w:val="left"/>
      <w:pPr>
        <w:ind w:left="810" w:hanging="360"/>
      </w:pPr>
      <w:rPr>
        <w:rFonts w:ascii="Century Gothic" w:hAnsi="Century Gothic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75063B"/>
    <w:multiLevelType w:val="hybridMultilevel"/>
    <w:tmpl w:val="B3D475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3">
      <w:start w:val="1"/>
      <w:numFmt w:val="upp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C356393C">
      <w:start w:val="3"/>
      <w:numFmt w:val="decimal"/>
      <w:lvlText w:val="%5"/>
      <w:lvlJc w:val="left"/>
      <w:pPr>
        <w:ind w:left="3600" w:hanging="360"/>
      </w:pPr>
      <w:rPr>
        <w:rFonts w:hint="default"/>
      </w:rPr>
    </w:lvl>
    <w:lvl w:ilvl="5" w:tplc="260CE5AC">
      <w:start w:val="1"/>
      <w:numFmt w:val="lowerLetter"/>
      <w:lvlText w:val="%6."/>
      <w:lvlJc w:val="left"/>
      <w:pPr>
        <w:ind w:left="450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6B7AB9"/>
    <w:multiLevelType w:val="hybridMultilevel"/>
    <w:tmpl w:val="71C86D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47D73"/>
    <w:multiLevelType w:val="hybridMultilevel"/>
    <w:tmpl w:val="D59C7760"/>
    <w:lvl w:ilvl="0" w:tplc="0ECAD358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EB7423"/>
    <w:multiLevelType w:val="hybridMultilevel"/>
    <w:tmpl w:val="C94283C6"/>
    <w:lvl w:ilvl="0" w:tplc="04090015">
      <w:start w:val="1"/>
      <w:numFmt w:val="upperLetter"/>
      <w:lvlText w:val="%1."/>
      <w:lvlJc w:val="left"/>
      <w:pPr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" w15:restartNumberingAfterBreak="0">
    <w:nsid w:val="23007497"/>
    <w:multiLevelType w:val="hybridMultilevel"/>
    <w:tmpl w:val="900EF904"/>
    <w:lvl w:ilvl="0" w:tplc="209C6E64">
      <w:start w:val="12"/>
      <w:numFmt w:val="decimal"/>
      <w:lvlText w:val="%1."/>
      <w:lvlJc w:val="left"/>
      <w:pPr>
        <w:ind w:left="99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 w15:restartNumberingAfterBreak="0">
    <w:nsid w:val="27053724"/>
    <w:multiLevelType w:val="hybridMultilevel"/>
    <w:tmpl w:val="65D4D248"/>
    <w:lvl w:ilvl="0" w:tplc="0409000F">
      <w:start w:val="10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 w15:restartNumberingAfterBreak="0">
    <w:nsid w:val="2F8E2756"/>
    <w:multiLevelType w:val="hybridMultilevel"/>
    <w:tmpl w:val="47FE3EAA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143125"/>
    <w:multiLevelType w:val="hybridMultilevel"/>
    <w:tmpl w:val="BE62282E"/>
    <w:lvl w:ilvl="0" w:tplc="BC64DAE6">
      <w:start w:val="1"/>
      <w:numFmt w:val="decimal"/>
      <w:lvlText w:val="%1."/>
      <w:lvlJc w:val="left"/>
      <w:pPr>
        <w:ind w:left="81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946DEC"/>
    <w:multiLevelType w:val="hybridMultilevel"/>
    <w:tmpl w:val="395E27F0"/>
    <w:lvl w:ilvl="0" w:tplc="F648D238">
      <w:start w:val="1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D0536E8"/>
    <w:multiLevelType w:val="hybridMultilevel"/>
    <w:tmpl w:val="E836FAA0"/>
    <w:lvl w:ilvl="0" w:tplc="5A04B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F7655EE"/>
    <w:multiLevelType w:val="hybridMultilevel"/>
    <w:tmpl w:val="89B672E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2AE533F"/>
    <w:multiLevelType w:val="hybridMultilevel"/>
    <w:tmpl w:val="4776DD70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0D7B4C"/>
    <w:multiLevelType w:val="hybridMultilevel"/>
    <w:tmpl w:val="F0B619E6"/>
    <w:lvl w:ilvl="0" w:tplc="04090015">
      <w:start w:val="1"/>
      <w:numFmt w:val="upperLetter"/>
      <w:lvlText w:val="%1."/>
      <w:lvlJc w:val="left"/>
      <w:pPr>
        <w:ind w:left="1305" w:hanging="360"/>
      </w:p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6" w15:restartNumberingAfterBreak="0">
    <w:nsid w:val="44453B6B"/>
    <w:multiLevelType w:val="hybridMultilevel"/>
    <w:tmpl w:val="66960CE0"/>
    <w:lvl w:ilvl="0" w:tplc="295C2220">
      <w:start w:val="11"/>
      <w:numFmt w:val="decimal"/>
      <w:lvlText w:val="%1."/>
      <w:lvlJc w:val="left"/>
      <w:pPr>
        <w:ind w:left="99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7" w15:restartNumberingAfterBreak="0">
    <w:nsid w:val="4AD92B37"/>
    <w:multiLevelType w:val="hybridMultilevel"/>
    <w:tmpl w:val="07CC670E"/>
    <w:lvl w:ilvl="0" w:tplc="002AA824">
      <w:start w:val="14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 w15:restartNumberingAfterBreak="0">
    <w:nsid w:val="4E280DB7"/>
    <w:multiLevelType w:val="hybridMultilevel"/>
    <w:tmpl w:val="C5ACECD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B838DD"/>
    <w:multiLevelType w:val="hybridMultilevel"/>
    <w:tmpl w:val="E1CCD4B2"/>
    <w:lvl w:ilvl="0" w:tplc="95381D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F4C4F68"/>
    <w:multiLevelType w:val="hybridMultilevel"/>
    <w:tmpl w:val="185CE3CC"/>
    <w:lvl w:ilvl="0" w:tplc="130C1A1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34F4AA5"/>
    <w:multiLevelType w:val="hybridMultilevel"/>
    <w:tmpl w:val="39340834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C143BBF"/>
    <w:multiLevelType w:val="hybridMultilevel"/>
    <w:tmpl w:val="72A25596"/>
    <w:lvl w:ilvl="0" w:tplc="BC64DAE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A56EB0"/>
    <w:multiLevelType w:val="hybridMultilevel"/>
    <w:tmpl w:val="9C981CAA"/>
    <w:lvl w:ilvl="0" w:tplc="04090015">
      <w:start w:val="1"/>
      <w:numFmt w:val="upperLetter"/>
      <w:lvlText w:val="%1."/>
      <w:lvlJc w:val="left"/>
      <w:pPr>
        <w:ind w:left="1620" w:hanging="360"/>
      </w:p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4" w15:restartNumberingAfterBreak="0">
    <w:nsid w:val="60A147D2"/>
    <w:multiLevelType w:val="hybridMultilevel"/>
    <w:tmpl w:val="6C404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F65BDF"/>
    <w:multiLevelType w:val="hybridMultilevel"/>
    <w:tmpl w:val="632C0822"/>
    <w:lvl w:ilvl="0" w:tplc="5218F6A6">
      <w:start w:val="1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7E4DE9"/>
    <w:multiLevelType w:val="hybridMultilevel"/>
    <w:tmpl w:val="BF720A96"/>
    <w:lvl w:ilvl="0" w:tplc="BC64DAE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151D16"/>
    <w:multiLevelType w:val="hybridMultilevel"/>
    <w:tmpl w:val="FB3E2114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B74B9B"/>
    <w:multiLevelType w:val="hybridMultilevel"/>
    <w:tmpl w:val="D9623122"/>
    <w:lvl w:ilvl="0" w:tplc="2BBA020E">
      <w:start w:val="15"/>
      <w:numFmt w:val="decimal"/>
      <w:lvlText w:val="%1."/>
      <w:lvlJc w:val="left"/>
      <w:pPr>
        <w:ind w:left="990" w:hanging="360"/>
      </w:pPr>
      <w:rPr>
        <w:rFonts w:ascii="Century Gothic" w:hAnsi="Century Gothic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9" w15:restartNumberingAfterBreak="0">
    <w:nsid w:val="72C07F40"/>
    <w:multiLevelType w:val="hybridMultilevel"/>
    <w:tmpl w:val="3FE221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CF0C2E"/>
    <w:multiLevelType w:val="hybridMultilevel"/>
    <w:tmpl w:val="40101A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C534542"/>
    <w:multiLevelType w:val="hybridMultilevel"/>
    <w:tmpl w:val="799817A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D631DCA"/>
    <w:multiLevelType w:val="hybridMultilevel"/>
    <w:tmpl w:val="7996E6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AE48B4"/>
    <w:multiLevelType w:val="hybridMultilevel"/>
    <w:tmpl w:val="5F641A7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1"/>
  </w:num>
  <w:num w:numId="3">
    <w:abstractNumId w:val="19"/>
  </w:num>
  <w:num w:numId="4">
    <w:abstractNumId w:val="10"/>
  </w:num>
  <w:num w:numId="5">
    <w:abstractNumId w:val="22"/>
  </w:num>
  <w:num w:numId="6">
    <w:abstractNumId w:val="4"/>
  </w:num>
  <w:num w:numId="7">
    <w:abstractNumId w:val="26"/>
  </w:num>
  <w:num w:numId="8">
    <w:abstractNumId w:val="1"/>
  </w:num>
  <w:num w:numId="9">
    <w:abstractNumId w:val="2"/>
  </w:num>
  <w:num w:numId="10">
    <w:abstractNumId w:val="13"/>
  </w:num>
  <w:num w:numId="11">
    <w:abstractNumId w:val="27"/>
  </w:num>
  <w:num w:numId="12">
    <w:abstractNumId w:val="28"/>
  </w:num>
  <w:num w:numId="13">
    <w:abstractNumId w:val="21"/>
  </w:num>
  <w:num w:numId="14">
    <w:abstractNumId w:val="32"/>
  </w:num>
  <w:num w:numId="15">
    <w:abstractNumId w:val="23"/>
  </w:num>
  <w:num w:numId="16">
    <w:abstractNumId w:val="30"/>
  </w:num>
  <w:num w:numId="17">
    <w:abstractNumId w:val="24"/>
  </w:num>
  <w:num w:numId="18">
    <w:abstractNumId w:val="29"/>
  </w:num>
  <w:num w:numId="19">
    <w:abstractNumId w:val="12"/>
  </w:num>
  <w:num w:numId="20">
    <w:abstractNumId w:val="15"/>
  </w:num>
  <w:num w:numId="21">
    <w:abstractNumId w:val="18"/>
  </w:num>
  <w:num w:numId="22">
    <w:abstractNumId w:val="6"/>
  </w:num>
  <w:num w:numId="23">
    <w:abstractNumId w:val="7"/>
  </w:num>
  <w:num w:numId="24">
    <w:abstractNumId w:val="9"/>
  </w:num>
  <w:num w:numId="25">
    <w:abstractNumId w:val="17"/>
  </w:num>
  <w:num w:numId="26">
    <w:abstractNumId w:val="16"/>
  </w:num>
  <w:num w:numId="27">
    <w:abstractNumId w:val="33"/>
  </w:num>
  <w:num w:numId="28">
    <w:abstractNumId w:val="8"/>
  </w:num>
  <w:num w:numId="29">
    <w:abstractNumId w:val="14"/>
  </w:num>
  <w:num w:numId="30">
    <w:abstractNumId w:val="25"/>
  </w:num>
  <w:num w:numId="31">
    <w:abstractNumId w:val="3"/>
  </w:num>
  <w:num w:numId="32">
    <w:abstractNumId w:val="20"/>
  </w:num>
  <w:num w:numId="33">
    <w:abstractNumId w:val="0"/>
  </w:num>
  <w:num w:numId="3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0F7D"/>
    <w:rsid w:val="0000489A"/>
    <w:rsid w:val="00004AE2"/>
    <w:rsid w:val="00007E5D"/>
    <w:rsid w:val="000221A3"/>
    <w:rsid w:val="00025380"/>
    <w:rsid w:val="00032508"/>
    <w:rsid w:val="00046EE7"/>
    <w:rsid w:val="00050CFD"/>
    <w:rsid w:val="00052D8E"/>
    <w:rsid w:val="00053BCE"/>
    <w:rsid w:val="00055FD1"/>
    <w:rsid w:val="00063939"/>
    <w:rsid w:val="00063A62"/>
    <w:rsid w:val="00070A88"/>
    <w:rsid w:val="00073E46"/>
    <w:rsid w:val="00074DF9"/>
    <w:rsid w:val="00095C14"/>
    <w:rsid w:val="00096835"/>
    <w:rsid w:val="000A6A11"/>
    <w:rsid w:val="000B17C5"/>
    <w:rsid w:val="000B1A3B"/>
    <w:rsid w:val="000B2883"/>
    <w:rsid w:val="000B4636"/>
    <w:rsid w:val="000B7B5F"/>
    <w:rsid w:val="000D1BA3"/>
    <w:rsid w:val="000D304E"/>
    <w:rsid w:val="000E3EBD"/>
    <w:rsid w:val="000E45D8"/>
    <w:rsid w:val="00103492"/>
    <w:rsid w:val="00105DC1"/>
    <w:rsid w:val="00106641"/>
    <w:rsid w:val="0011659F"/>
    <w:rsid w:val="0011789D"/>
    <w:rsid w:val="001208C4"/>
    <w:rsid w:val="00121934"/>
    <w:rsid w:val="001261C5"/>
    <w:rsid w:val="001322F4"/>
    <w:rsid w:val="001378A0"/>
    <w:rsid w:val="001432F7"/>
    <w:rsid w:val="0015053E"/>
    <w:rsid w:val="00151644"/>
    <w:rsid w:val="0015263B"/>
    <w:rsid w:val="00156321"/>
    <w:rsid w:val="00161AA5"/>
    <w:rsid w:val="00165EDA"/>
    <w:rsid w:val="00174E82"/>
    <w:rsid w:val="00175BEA"/>
    <w:rsid w:val="00176517"/>
    <w:rsid w:val="0017778C"/>
    <w:rsid w:val="00184F5C"/>
    <w:rsid w:val="00193E68"/>
    <w:rsid w:val="00196057"/>
    <w:rsid w:val="001978C8"/>
    <w:rsid w:val="001A069A"/>
    <w:rsid w:val="001A776D"/>
    <w:rsid w:val="001B1AAD"/>
    <w:rsid w:val="001B4515"/>
    <w:rsid w:val="001C2B6F"/>
    <w:rsid w:val="001C5DA6"/>
    <w:rsid w:val="001C7987"/>
    <w:rsid w:val="001D1A0A"/>
    <w:rsid w:val="001E2C3B"/>
    <w:rsid w:val="001E3E0F"/>
    <w:rsid w:val="00203E5C"/>
    <w:rsid w:val="00204745"/>
    <w:rsid w:val="002131D0"/>
    <w:rsid w:val="0022100E"/>
    <w:rsid w:val="00222A82"/>
    <w:rsid w:val="00230525"/>
    <w:rsid w:val="00231681"/>
    <w:rsid w:val="0023472C"/>
    <w:rsid w:val="002375E3"/>
    <w:rsid w:val="0024097B"/>
    <w:rsid w:val="0024212F"/>
    <w:rsid w:val="002457DF"/>
    <w:rsid w:val="002540DB"/>
    <w:rsid w:val="00254C4F"/>
    <w:rsid w:val="00264871"/>
    <w:rsid w:val="00271150"/>
    <w:rsid w:val="002733AF"/>
    <w:rsid w:val="00280AEF"/>
    <w:rsid w:val="00290B65"/>
    <w:rsid w:val="002923BC"/>
    <w:rsid w:val="00293E99"/>
    <w:rsid w:val="00294982"/>
    <w:rsid w:val="00295E49"/>
    <w:rsid w:val="002A6E8F"/>
    <w:rsid w:val="002A75E2"/>
    <w:rsid w:val="002B346B"/>
    <w:rsid w:val="002B45A0"/>
    <w:rsid w:val="002B6DBC"/>
    <w:rsid w:val="002C03E1"/>
    <w:rsid w:val="002C6B6F"/>
    <w:rsid w:val="002E0AC3"/>
    <w:rsid w:val="002E0F99"/>
    <w:rsid w:val="002F0AE9"/>
    <w:rsid w:val="002F3F84"/>
    <w:rsid w:val="0030161E"/>
    <w:rsid w:val="00305AB9"/>
    <w:rsid w:val="00310FD7"/>
    <w:rsid w:val="00313B30"/>
    <w:rsid w:val="00313C58"/>
    <w:rsid w:val="00321EF3"/>
    <w:rsid w:val="0032273D"/>
    <w:rsid w:val="00325E03"/>
    <w:rsid w:val="003319FC"/>
    <w:rsid w:val="00340B59"/>
    <w:rsid w:val="00340D9B"/>
    <w:rsid w:val="00345851"/>
    <w:rsid w:val="00346C7B"/>
    <w:rsid w:val="003573B3"/>
    <w:rsid w:val="0037321B"/>
    <w:rsid w:val="003734A7"/>
    <w:rsid w:val="00374095"/>
    <w:rsid w:val="003752A8"/>
    <w:rsid w:val="00377173"/>
    <w:rsid w:val="00380A95"/>
    <w:rsid w:val="0038662E"/>
    <w:rsid w:val="003908AB"/>
    <w:rsid w:val="00393D0D"/>
    <w:rsid w:val="00396CAC"/>
    <w:rsid w:val="003A066E"/>
    <w:rsid w:val="003A2D16"/>
    <w:rsid w:val="003A463F"/>
    <w:rsid w:val="003A4CBA"/>
    <w:rsid w:val="003A6DB3"/>
    <w:rsid w:val="003B7E19"/>
    <w:rsid w:val="003E1EF7"/>
    <w:rsid w:val="003E55FA"/>
    <w:rsid w:val="003F0B1D"/>
    <w:rsid w:val="00400FE2"/>
    <w:rsid w:val="004051D1"/>
    <w:rsid w:val="004124FA"/>
    <w:rsid w:val="004168C0"/>
    <w:rsid w:val="0042241A"/>
    <w:rsid w:val="00422460"/>
    <w:rsid w:val="00423534"/>
    <w:rsid w:val="0042564B"/>
    <w:rsid w:val="00427421"/>
    <w:rsid w:val="004303F2"/>
    <w:rsid w:val="004321F1"/>
    <w:rsid w:val="004323B6"/>
    <w:rsid w:val="00440793"/>
    <w:rsid w:val="00447DA2"/>
    <w:rsid w:val="0045508C"/>
    <w:rsid w:val="00464FBB"/>
    <w:rsid w:val="0046618B"/>
    <w:rsid w:val="004669DA"/>
    <w:rsid w:val="00466ADA"/>
    <w:rsid w:val="00467540"/>
    <w:rsid w:val="00472131"/>
    <w:rsid w:val="00476C49"/>
    <w:rsid w:val="00480F49"/>
    <w:rsid w:val="00483E9E"/>
    <w:rsid w:val="004910CC"/>
    <w:rsid w:val="0049551A"/>
    <w:rsid w:val="00496469"/>
    <w:rsid w:val="004978F6"/>
    <w:rsid w:val="004B1E8B"/>
    <w:rsid w:val="004B4AF1"/>
    <w:rsid w:val="004B730A"/>
    <w:rsid w:val="004C5FF8"/>
    <w:rsid w:val="004D040E"/>
    <w:rsid w:val="004D08E3"/>
    <w:rsid w:val="004D46EF"/>
    <w:rsid w:val="004E08CD"/>
    <w:rsid w:val="004E1FB4"/>
    <w:rsid w:val="004F2282"/>
    <w:rsid w:val="004F5F6B"/>
    <w:rsid w:val="0050705B"/>
    <w:rsid w:val="00517C16"/>
    <w:rsid w:val="00520381"/>
    <w:rsid w:val="005334DF"/>
    <w:rsid w:val="0053594F"/>
    <w:rsid w:val="00540E87"/>
    <w:rsid w:val="005457B1"/>
    <w:rsid w:val="00546ABB"/>
    <w:rsid w:val="00552792"/>
    <w:rsid w:val="00553D27"/>
    <w:rsid w:val="005766AC"/>
    <w:rsid w:val="00577C60"/>
    <w:rsid w:val="00581449"/>
    <w:rsid w:val="00584AB2"/>
    <w:rsid w:val="0059228C"/>
    <w:rsid w:val="00595EF8"/>
    <w:rsid w:val="005A34A1"/>
    <w:rsid w:val="005B4490"/>
    <w:rsid w:val="005B4CB2"/>
    <w:rsid w:val="005B633C"/>
    <w:rsid w:val="005B7D8D"/>
    <w:rsid w:val="005C6F48"/>
    <w:rsid w:val="005C6FFA"/>
    <w:rsid w:val="005E7124"/>
    <w:rsid w:val="005F0CFE"/>
    <w:rsid w:val="00600AD8"/>
    <w:rsid w:val="006031AC"/>
    <w:rsid w:val="00605670"/>
    <w:rsid w:val="00606A17"/>
    <w:rsid w:val="0061332B"/>
    <w:rsid w:val="00613FAE"/>
    <w:rsid w:val="0062167F"/>
    <w:rsid w:val="006274CF"/>
    <w:rsid w:val="006326D2"/>
    <w:rsid w:val="00647DFC"/>
    <w:rsid w:val="006522DE"/>
    <w:rsid w:val="00653C12"/>
    <w:rsid w:val="0065463F"/>
    <w:rsid w:val="00654C5A"/>
    <w:rsid w:val="0065578D"/>
    <w:rsid w:val="00657DB7"/>
    <w:rsid w:val="00661212"/>
    <w:rsid w:val="00675336"/>
    <w:rsid w:val="00682344"/>
    <w:rsid w:val="00682714"/>
    <w:rsid w:val="006838BB"/>
    <w:rsid w:val="006852DA"/>
    <w:rsid w:val="00686AAB"/>
    <w:rsid w:val="00691E7B"/>
    <w:rsid w:val="006B0484"/>
    <w:rsid w:val="006B5104"/>
    <w:rsid w:val="006B563E"/>
    <w:rsid w:val="006B77FB"/>
    <w:rsid w:val="006B7DBC"/>
    <w:rsid w:val="006C1A84"/>
    <w:rsid w:val="006C412B"/>
    <w:rsid w:val="006D00C6"/>
    <w:rsid w:val="006D0C58"/>
    <w:rsid w:val="006D449E"/>
    <w:rsid w:val="006D609B"/>
    <w:rsid w:val="006D61E3"/>
    <w:rsid w:val="006E1323"/>
    <w:rsid w:val="006E5748"/>
    <w:rsid w:val="006E7A1E"/>
    <w:rsid w:val="006F45AB"/>
    <w:rsid w:val="006F75E6"/>
    <w:rsid w:val="007078C7"/>
    <w:rsid w:val="00707F52"/>
    <w:rsid w:val="007103AE"/>
    <w:rsid w:val="00710903"/>
    <w:rsid w:val="00721A68"/>
    <w:rsid w:val="00724637"/>
    <w:rsid w:val="00733F5F"/>
    <w:rsid w:val="0074191B"/>
    <w:rsid w:val="007463DB"/>
    <w:rsid w:val="007512AD"/>
    <w:rsid w:val="007543D2"/>
    <w:rsid w:val="0075476C"/>
    <w:rsid w:val="00757BC1"/>
    <w:rsid w:val="007652FC"/>
    <w:rsid w:val="00767233"/>
    <w:rsid w:val="00772402"/>
    <w:rsid w:val="00775FAD"/>
    <w:rsid w:val="007821D7"/>
    <w:rsid w:val="00784D4B"/>
    <w:rsid w:val="0078512D"/>
    <w:rsid w:val="0079246B"/>
    <w:rsid w:val="00794F50"/>
    <w:rsid w:val="0079511A"/>
    <w:rsid w:val="007A4250"/>
    <w:rsid w:val="007A457D"/>
    <w:rsid w:val="007B16B6"/>
    <w:rsid w:val="007B1797"/>
    <w:rsid w:val="007B3F75"/>
    <w:rsid w:val="007C34B8"/>
    <w:rsid w:val="007C3E0E"/>
    <w:rsid w:val="007D3A22"/>
    <w:rsid w:val="007D7065"/>
    <w:rsid w:val="007D73BC"/>
    <w:rsid w:val="007E29AA"/>
    <w:rsid w:val="007E490E"/>
    <w:rsid w:val="007F34F6"/>
    <w:rsid w:val="00800262"/>
    <w:rsid w:val="0080080E"/>
    <w:rsid w:val="0080238A"/>
    <w:rsid w:val="00803637"/>
    <w:rsid w:val="00804BD6"/>
    <w:rsid w:val="00812E84"/>
    <w:rsid w:val="00812FB8"/>
    <w:rsid w:val="008146D5"/>
    <w:rsid w:val="00814967"/>
    <w:rsid w:val="00814E32"/>
    <w:rsid w:val="00822077"/>
    <w:rsid w:val="00830D29"/>
    <w:rsid w:val="00831F41"/>
    <w:rsid w:val="00833111"/>
    <w:rsid w:val="00834DE7"/>
    <w:rsid w:val="0084307B"/>
    <w:rsid w:val="0084606E"/>
    <w:rsid w:val="00865C21"/>
    <w:rsid w:val="00874A0A"/>
    <w:rsid w:val="00875661"/>
    <w:rsid w:val="0087629C"/>
    <w:rsid w:val="00876BD0"/>
    <w:rsid w:val="0088000C"/>
    <w:rsid w:val="00880310"/>
    <w:rsid w:val="008849E6"/>
    <w:rsid w:val="00897ACB"/>
    <w:rsid w:val="008A45ED"/>
    <w:rsid w:val="008A6808"/>
    <w:rsid w:val="008B0FC7"/>
    <w:rsid w:val="008C21FA"/>
    <w:rsid w:val="008C50C3"/>
    <w:rsid w:val="008D5C9A"/>
    <w:rsid w:val="008E2E46"/>
    <w:rsid w:val="008E5114"/>
    <w:rsid w:val="008F18E7"/>
    <w:rsid w:val="008F5F98"/>
    <w:rsid w:val="008F6F3D"/>
    <w:rsid w:val="00900934"/>
    <w:rsid w:val="00900FBC"/>
    <w:rsid w:val="009044BA"/>
    <w:rsid w:val="009112AB"/>
    <w:rsid w:val="009124BB"/>
    <w:rsid w:val="00912B0D"/>
    <w:rsid w:val="0091314A"/>
    <w:rsid w:val="0091736F"/>
    <w:rsid w:val="00924CC4"/>
    <w:rsid w:val="0094039F"/>
    <w:rsid w:val="00942763"/>
    <w:rsid w:val="00944F99"/>
    <w:rsid w:val="009523A2"/>
    <w:rsid w:val="0096335D"/>
    <w:rsid w:val="00966A2E"/>
    <w:rsid w:val="00972295"/>
    <w:rsid w:val="00977F1C"/>
    <w:rsid w:val="009856F3"/>
    <w:rsid w:val="00985EC4"/>
    <w:rsid w:val="00986DF8"/>
    <w:rsid w:val="00997EBE"/>
    <w:rsid w:val="009A1EA3"/>
    <w:rsid w:val="009B34C8"/>
    <w:rsid w:val="009C793C"/>
    <w:rsid w:val="009D0F7D"/>
    <w:rsid w:val="009D7644"/>
    <w:rsid w:val="009E11EF"/>
    <w:rsid w:val="009E23BC"/>
    <w:rsid w:val="009E4B20"/>
    <w:rsid w:val="009F1218"/>
    <w:rsid w:val="009F2FEF"/>
    <w:rsid w:val="009F591A"/>
    <w:rsid w:val="009F5B1A"/>
    <w:rsid w:val="009F6A52"/>
    <w:rsid w:val="00A0573C"/>
    <w:rsid w:val="00A06CFD"/>
    <w:rsid w:val="00A07F2C"/>
    <w:rsid w:val="00A172E8"/>
    <w:rsid w:val="00A17960"/>
    <w:rsid w:val="00A20C86"/>
    <w:rsid w:val="00A22B12"/>
    <w:rsid w:val="00A34F50"/>
    <w:rsid w:val="00A36291"/>
    <w:rsid w:val="00A4371D"/>
    <w:rsid w:val="00A479DF"/>
    <w:rsid w:val="00A52DF8"/>
    <w:rsid w:val="00A53B3C"/>
    <w:rsid w:val="00A57AF9"/>
    <w:rsid w:val="00A62AB1"/>
    <w:rsid w:val="00A647DC"/>
    <w:rsid w:val="00A64C7E"/>
    <w:rsid w:val="00A7449F"/>
    <w:rsid w:val="00A754B1"/>
    <w:rsid w:val="00A77A24"/>
    <w:rsid w:val="00A92A61"/>
    <w:rsid w:val="00A96F2D"/>
    <w:rsid w:val="00AA0602"/>
    <w:rsid w:val="00AA2FE4"/>
    <w:rsid w:val="00AA3A4C"/>
    <w:rsid w:val="00AC03F1"/>
    <w:rsid w:val="00AD2222"/>
    <w:rsid w:val="00AD357F"/>
    <w:rsid w:val="00AD5473"/>
    <w:rsid w:val="00AD6A8E"/>
    <w:rsid w:val="00AE0DA6"/>
    <w:rsid w:val="00AE48C4"/>
    <w:rsid w:val="00AE54FB"/>
    <w:rsid w:val="00AE673E"/>
    <w:rsid w:val="00AF0F8D"/>
    <w:rsid w:val="00AF35A4"/>
    <w:rsid w:val="00AF3A60"/>
    <w:rsid w:val="00B03F88"/>
    <w:rsid w:val="00B0527F"/>
    <w:rsid w:val="00B075C1"/>
    <w:rsid w:val="00B30FB5"/>
    <w:rsid w:val="00B505BC"/>
    <w:rsid w:val="00B51710"/>
    <w:rsid w:val="00B521E1"/>
    <w:rsid w:val="00B537CE"/>
    <w:rsid w:val="00B619E6"/>
    <w:rsid w:val="00B62D11"/>
    <w:rsid w:val="00B62F30"/>
    <w:rsid w:val="00B66E13"/>
    <w:rsid w:val="00B66F63"/>
    <w:rsid w:val="00B76429"/>
    <w:rsid w:val="00B86015"/>
    <w:rsid w:val="00B90C70"/>
    <w:rsid w:val="00BA558B"/>
    <w:rsid w:val="00BB10E2"/>
    <w:rsid w:val="00BB237D"/>
    <w:rsid w:val="00BB3810"/>
    <w:rsid w:val="00BB4C7C"/>
    <w:rsid w:val="00BB78F7"/>
    <w:rsid w:val="00BC0F3D"/>
    <w:rsid w:val="00BC219D"/>
    <w:rsid w:val="00BC593F"/>
    <w:rsid w:val="00BD0009"/>
    <w:rsid w:val="00BD04FA"/>
    <w:rsid w:val="00BD093F"/>
    <w:rsid w:val="00BD0ABF"/>
    <w:rsid w:val="00BD5DC5"/>
    <w:rsid w:val="00BE31F5"/>
    <w:rsid w:val="00BE3889"/>
    <w:rsid w:val="00BE6A5D"/>
    <w:rsid w:val="00BF1076"/>
    <w:rsid w:val="00BF17A4"/>
    <w:rsid w:val="00C01E09"/>
    <w:rsid w:val="00C03055"/>
    <w:rsid w:val="00C166A5"/>
    <w:rsid w:val="00C244CD"/>
    <w:rsid w:val="00C258E9"/>
    <w:rsid w:val="00C25A8F"/>
    <w:rsid w:val="00C26FEF"/>
    <w:rsid w:val="00C27164"/>
    <w:rsid w:val="00C31024"/>
    <w:rsid w:val="00C32F82"/>
    <w:rsid w:val="00C33041"/>
    <w:rsid w:val="00C433AB"/>
    <w:rsid w:val="00C573C6"/>
    <w:rsid w:val="00C704D8"/>
    <w:rsid w:val="00C705AF"/>
    <w:rsid w:val="00C744A7"/>
    <w:rsid w:val="00C8459D"/>
    <w:rsid w:val="00C86756"/>
    <w:rsid w:val="00C86BBE"/>
    <w:rsid w:val="00C902A3"/>
    <w:rsid w:val="00C972C8"/>
    <w:rsid w:val="00CA084C"/>
    <w:rsid w:val="00CA21B8"/>
    <w:rsid w:val="00CA66F8"/>
    <w:rsid w:val="00CB0FCD"/>
    <w:rsid w:val="00CB4221"/>
    <w:rsid w:val="00CB604B"/>
    <w:rsid w:val="00CC5170"/>
    <w:rsid w:val="00CC6602"/>
    <w:rsid w:val="00CD1C17"/>
    <w:rsid w:val="00CE3D42"/>
    <w:rsid w:val="00CF05EC"/>
    <w:rsid w:val="00CF2213"/>
    <w:rsid w:val="00CF48F6"/>
    <w:rsid w:val="00D03D64"/>
    <w:rsid w:val="00D06656"/>
    <w:rsid w:val="00D10DBC"/>
    <w:rsid w:val="00D1325B"/>
    <w:rsid w:val="00D17F74"/>
    <w:rsid w:val="00D234CA"/>
    <w:rsid w:val="00D25D09"/>
    <w:rsid w:val="00D27BE7"/>
    <w:rsid w:val="00D32D9B"/>
    <w:rsid w:val="00D34680"/>
    <w:rsid w:val="00D4193C"/>
    <w:rsid w:val="00D44742"/>
    <w:rsid w:val="00D45FA5"/>
    <w:rsid w:val="00D5313A"/>
    <w:rsid w:val="00D62B6E"/>
    <w:rsid w:val="00D63374"/>
    <w:rsid w:val="00D65F59"/>
    <w:rsid w:val="00D71CFE"/>
    <w:rsid w:val="00D74AC2"/>
    <w:rsid w:val="00D800D8"/>
    <w:rsid w:val="00D953A4"/>
    <w:rsid w:val="00DA0565"/>
    <w:rsid w:val="00DA12D0"/>
    <w:rsid w:val="00DA15CC"/>
    <w:rsid w:val="00DB2A25"/>
    <w:rsid w:val="00DB5A2D"/>
    <w:rsid w:val="00DB639B"/>
    <w:rsid w:val="00DB677C"/>
    <w:rsid w:val="00DC50E1"/>
    <w:rsid w:val="00DD6660"/>
    <w:rsid w:val="00DD6699"/>
    <w:rsid w:val="00DE2204"/>
    <w:rsid w:val="00DF12D1"/>
    <w:rsid w:val="00DF15E7"/>
    <w:rsid w:val="00DF1880"/>
    <w:rsid w:val="00E0514C"/>
    <w:rsid w:val="00E06B1B"/>
    <w:rsid w:val="00E07A1F"/>
    <w:rsid w:val="00E16799"/>
    <w:rsid w:val="00E16FC2"/>
    <w:rsid w:val="00E22A08"/>
    <w:rsid w:val="00E37E99"/>
    <w:rsid w:val="00E53312"/>
    <w:rsid w:val="00E62FEF"/>
    <w:rsid w:val="00E82C02"/>
    <w:rsid w:val="00E83F95"/>
    <w:rsid w:val="00E90C5A"/>
    <w:rsid w:val="00E9186A"/>
    <w:rsid w:val="00EA1203"/>
    <w:rsid w:val="00EA7902"/>
    <w:rsid w:val="00EB2E5A"/>
    <w:rsid w:val="00EB59F6"/>
    <w:rsid w:val="00EC0764"/>
    <w:rsid w:val="00EC4ACD"/>
    <w:rsid w:val="00ED0897"/>
    <w:rsid w:val="00ED5A3C"/>
    <w:rsid w:val="00EE0339"/>
    <w:rsid w:val="00EE7D0A"/>
    <w:rsid w:val="00EE7E2C"/>
    <w:rsid w:val="00EF0DE1"/>
    <w:rsid w:val="00EF78B8"/>
    <w:rsid w:val="00F121BC"/>
    <w:rsid w:val="00F207C4"/>
    <w:rsid w:val="00F237E0"/>
    <w:rsid w:val="00F24E81"/>
    <w:rsid w:val="00F25A95"/>
    <w:rsid w:val="00F3335A"/>
    <w:rsid w:val="00F35CD7"/>
    <w:rsid w:val="00F45718"/>
    <w:rsid w:val="00F50862"/>
    <w:rsid w:val="00F6521E"/>
    <w:rsid w:val="00F67591"/>
    <w:rsid w:val="00F67AC0"/>
    <w:rsid w:val="00F7014C"/>
    <w:rsid w:val="00F73C02"/>
    <w:rsid w:val="00F74345"/>
    <w:rsid w:val="00F7499D"/>
    <w:rsid w:val="00F9136F"/>
    <w:rsid w:val="00FA3C72"/>
    <w:rsid w:val="00FA543B"/>
    <w:rsid w:val="00FA5E7D"/>
    <w:rsid w:val="00FA5F50"/>
    <w:rsid w:val="00FB2F88"/>
    <w:rsid w:val="00FC162E"/>
    <w:rsid w:val="00FC70B2"/>
    <w:rsid w:val="00FE00C1"/>
    <w:rsid w:val="00FE3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BD4F593"/>
  <w15:docId w15:val="{85324C01-BE7F-4686-AADA-0C3E168E5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D0F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0F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D0F7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0F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F7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D0F7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B4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4636"/>
  </w:style>
  <w:style w:type="paragraph" w:styleId="Footer">
    <w:name w:val="footer"/>
    <w:basedOn w:val="Normal"/>
    <w:link w:val="FooterChar"/>
    <w:uiPriority w:val="99"/>
    <w:unhideWhenUsed/>
    <w:rsid w:val="000B4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4636"/>
  </w:style>
  <w:style w:type="character" w:styleId="PlaceholderText">
    <w:name w:val="Placeholder Text"/>
    <w:basedOn w:val="DefaultParagraphFont"/>
    <w:uiPriority w:val="99"/>
    <w:semiHidden/>
    <w:rsid w:val="000B4636"/>
    <w:rPr>
      <w:color w:val="808080"/>
    </w:rPr>
  </w:style>
  <w:style w:type="paragraph" w:styleId="BodyTextIndent2">
    <w:name w:val="Body Text Indent 2"/>
    <w:basedOn w:val="Normal"/>
    <w:link w:val="BodyTextIndent2Char"/>
    <w:rsid w:val="00833111"/>
    <w:pPr>
      <w:spacing w:after="0" w:line="240" w:lineRule="auto"/>
      <w:ind w:left="748" w:hanging="388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833111"/>
    <w:rPr>
      <w:rFonts w:ascii="Times New Roman" w:eastAsia="Times New Roman" w:hAnsi="Times New Roman" w:cs="Times New Roman"/>
      <w:sz w:val="20"/>
      <w:szCs w:val="20"/>
    </w:rPr>
  </w:style>
  <w:style w:type="paragraph" w:styleId="NoSpacing">
    <w:name w:val="No Spacing"/>
    <w:uiPriority w:val="1"/>
    <w:qFormat/>
    <w:rsid w:val="00653C1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373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926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62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118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image" Target="media/image10.png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openxmlformats.org/officeDocument/2006/relationships/image" Target="file:///C:\Documents%20and%20Settings\cee13931\My%20Documents\TI%20Education\TI%20InterActive!\TIIimagefile17599.gif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9.png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5521BF9-FB8E-4DFE-B4B7-6C16D47187F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A4447A8-F2A1-4A7D-BE94-361FEF477D0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64D312E-F0D7-4312-A912-FFD2EFB97350}">
  <ds:schemaRefs>
    <ds:schemaRef ds:uri="d7d88935-d203-4314-9cce-5074bc275f1c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schemas.microsoft.com/office/2006/metadata/properties"/>
    <ds:schemaRef ds:uri="http://www.w3.org/XML/1998/namespace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1D78D0D5-3342-4339-9720-B778D1DA6B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lairessa Self</dc:creator>
  <cp:lastModifiedBy>Andrea Jenkins</cp:lastModifiedBy>
  <cp:revision>2</cp:revision>
  <cp:lastPrinted>2015-09-10T17:47:00Z</cp:lastPrinted>
  <dcterms:created xsi:type="dcterms:W3CDTF">2019-12-02T19:50:00Z</dcterms:created>
  <dcterms:modified xsi:type="dcterms:W3CDTF">2019-12-02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5ED735D8508ED47AC40ED66B2D57A8B</vt:lpwstr>
  </property>
  <property fmtid="{D5CDD505-2E9C-101B-9397-08002B2CF9AE}" pid="4" name="Order">
    <vt:r8>68900</vt:r8>
  </property>
  <property fmtid="{D5CDD505-2E9C-101B-9397-08002B2CF9AE}" pid="5" name="ComplianceAssetId">
    <vt:lpwstr/>
  </property>
</Properties>
</file>